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776A115" w14:textId="54D9D075" w:rsidR="00831FC7" w:rsidRPr="00371063" w:rsidRDefault="00B83E47" w:rsidP="00371063">
      <w:pPr>
        <w:rPr>
          <w:b/>
        </w:rPr>
      </w:pPr>
      <w:r w:rsidRPr="00371063">
        <w:rPr>
          <w:b/>
        </w:rPr>
        <w:t>Text S3 Tests for Selection</w:t>
      </w:r>
      <w:r w:rsidR="00371063" w:rsidRPr="00371063">
        <w:rPr>
          <w:b/>
        </w:rPr>
        <w:t>.</w:t>
      </w:r>
    </w:p>
    <w:p w14:paraId="0348632A" w14:textId="1D5FF6F2" w:rsidR="00B83E47" w:rsidRDefault="00B83E47" w:rsidP="00D01221">
      <w:r>
        <w:t>Heckman 2-step procedure</w:t>
      </w:r>
    </w:p>
    <w:p w14:paraId="05241832" w14:textId="383361BE" w:rsidR="00B83E47" w:rsidRPr="00371063" w:rsidRDefault="00B83E47" w:rsidP="00371063">
      <w:pPr>
        <w:pStyle w:val="Heading2"/>
      </w:pPr>
      <w:r w:rsidRPr="00371063">
        <w:t xml:space="preserve">Step 1: </w:t>
      </w:r>
      <w:proofErr w:type="spellStart"/>
      <w:r w:rsidRPr="00371063">
        <w:t>Probit</w:t>
      </w:r>
      <w:proofErr w:type="spellEnd"/>
      <w:r w:rsidRPr="00371063">
        <w:t xml:space="preserve"> selection equation</w:t>
      </w:r>
    </w:p>
    <w:p w14:paraId="68268BB4" w14:textId="66290B9F" w:rsidR="00B83E47" w:rsidRDefault="00B83E47" w:rsidP="00D01221">
      <w:r>
        <w:t>Sample:</w:t>
      </w:r>
      <w:r w:rsidR="00744B83">
        <w:t xml:space="preserve"> </w:t>
      </w:r>
      <w:r>
        <w:t xml:space="preserve">All people chosen </w:t>
      </w:r>
      <w:r>
        <w:rPr>
          <w:i/>
        </w:rPr>
        <w:t>ex ante</w:t>
      </w:r>
      <w:r>
        <w:t xml:space="preserve"> for an enhanced face to face interview </w:t>
      </w:r>
      <w:r w:rsidR="002966EC">
        <w:t>(</w:t>
      </w:r>
      <w:proofErr w:type="spellStart"/>
      <w:r w:rsidR="002966EC">
        <w:t>hg_sample</w:t>
      </w:r>
      <w:proofErr w:type="spellEnd"/>
      <w:r w:rsidR="002966EC">
        <w:t>=3, see Text S1).</w:t>
      </w:r>
    </w:p>
    <w:p w14:paraId="6DDEF6FF" w14:textId="74998056" w:rsidR="00DE7C9A" w:rsidRDefault="006D31DF" w:rsidP="00D01221">
      <w:pPr>
        <w:pStyle w:val="PlainText"/>
        <w:rPr>
          <w:rFonts w:asciiTheme="minorHAnsi" w:eastAsiaTheme="minorEastAsia" w:hAnsiTheme="minorHAnsi" w:cs="Courier New"/>
          <w:sz w:val="22"/>
          <w:szCs w:val="22"/>
        </w:rPr>
      </w:pPr>
      <w:r>
        <w:rPr>
          <w:rFonts w:asciiTheme="minorHAnsi" w:eastAsiaTheme="minorEastAsia" w:hAnsiTheme="minorHAnsi" w:cs="Courier New"/>
          <w:sz w:val="22"/>
          <w:szCs w:val="22"/>
        </w:rPr>
        <w:t xml:space="preserve"> </w:t>
      </w:r>
      <w:r w:rsidRPr="006D31DF">
        <w:rPr>
          <w:rFonts w:asciiTheme="minorHAnsi" w:eastAsiaTheme="minorEastAsia" w:hAnsiTheme="minorHAnsi" w:cs="Courier New"/>
          <w:position w:val="-12"/>
          <w:sz w:val="22"/>
          <w:szCs w:val="22"/>
        </w:rPr>
        <w:object w:dxaOrig="1340" w:dyaOrig="380" w14:anchorId="15D511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25pt;height:19pt" o:ole="">
            <v:imagedata r:id="rId7" o:title=""/>
          </v:shape>
          <o:OLEObject Type="Embed" ProgID="Equation.DSMT4" ShapeID="_x0000_i1025" DrawAspect="Content" ObjectID="_1458643142" r:id="rId8"/>
        </w:object>
      </w:r>
      <w:r w:rsidR="00803036">
        <w:rPr>
          <w:rFonts w:asciiTheme="minorHAnsi" w:eastAsiaTheme="minorEastAsia" w:hAnsiTheme="minorHAnsi" w:cs="Courier New"/>
          <w:sz w:val="22"/>
          <w:szCs w:val="22"/>
        </w:rPr>
        <w:t>,</w:t>
      </w:r>
    </w:p>
    <w:p w14:paraId="51F6327F" w14:textId="50D93195" w:rsidR="00803036" w:rsidRPr="0081357F" w:rsidRDefault="00803036" w:rsidP="00D01221">
      <w:r>
        <w:t xml:space="preserve">where hand-grip strength is observed (try = 1, see Text S1) for person </w:t>
      </w:r>
      <w:proofErr w:type="spellStart"/>
      <w:r>
        <w:rPr>
          <w:i/>
        </w:rPr>
        <w:t>i</w:t>
      </w:r>
      <w:proofErr w:type="spellEnd"/>
      <w:r>
        <w:t xml:space="preserve"> if</w:t>
      </w:r>
      <w:r w:rsidR="006D31DF">
        <w:t xml:space="preserve"> </w:t>
      </w:r>
      <w:r w:rsidR="006D31DF" w:rsidRPr="006D31DF">
        <w:rPr>
          <w:position w:val="-12"/>
        </w:rPr>
        <w:object w:dxaOrig="660" w:dyaOrig="380" w14:anchorId="2A35BE8C">
          <v:shape id="_x0000_i1026" type="#_x0000_t75" style="width:33.3pt;height:19pt" o:ole="">
            <v:imagedata r:id="rId9" o:title=""/>
          </v:shape>
          <o:OLEObject Type="Embed" ProgID="Equation.DSMT4" ShapeID="_x0000_i1026" DrawAspect="Content" ObjectID="_1458643143" r:id="rId10"/>
        </w:object>
      </w:r>
      <w:r w:rsidR="00744B83">
        <w:t xml:space="preserve">, </w:t>
      </w:r>
      <w:r w:rsidR="006D31DF" w:rsidRPr="006D31DF">
        <w:rPr>
          <w:position w:val="-12"/>
        </w:rPr>
        <w:object w:dxaOrig="279" w:dyaOrig="360" w14:anchorId="4F0AFA9C">
          <v:shape id="_x0000_i1027" type="#_x0000_t75" style="width:13.6pt;height:18.35pt" o:ole="">
            <v:imagedata r:id="rId11" o:title=""/>
          </v:shape>
          <o:OLEObject Type="Embed" ProgID="Equation.DSMT4" ShapeID="_x0000_i1027" DrawAspect="Content" ObjectID="_1458643144" r:id="rId12"/>
        </w:object>
      </w:r>
      <w:r w:rsidR="006D31DF">
        <w:t xml:space="preserve"> </w:t>
      </w:r>
      <w:r>
        <w:t xml:space="preserve">is a set of covariates for person </w:t>
      </w:r>
      <w:r>
        <w:rPr>
          <w:i/>
        </w:rPr>
        <w:t xml:space="preserve">I, </w:t>
      </w:r>
      <w:r w:rsidR="006D31DF" w:rsidRPr="006D31DF">
        <w:rPr>
          <w:rFonts w:eastAsiaTheme="minorEastAsia"/>
          <w:i/>
          <w:position w:val="-10"/>
        </w:rPr>
        <w:object w:dxaOrig="200" w:dyaOrig="260" w14:anchorId="1A79D742">
          <v:shape id="_x0000_i1028" type="#_x0000_t75" style="width:10.2pt;height:12.9pt" o:ole="">
            <v:imagedata r:id="rId13" o:title=""/>
          </v:shape>
          <o:OLEObject Type="Embed" ProgID="Equation.DSMT4" ShapeID="_x0000_i1028" DrawAspect="Content" ObjectID="_1458643145" r:id="rId14"/>
        </w:object>
      </w:r>
      <w:r w:rsidR="0081357F">
        <w:rPr>
          <w:i/>
        </w:rPr>
        <w:t xml:space="preserve"> </w:t>
      </w:r>
      <w:r w:rsidR="0081357F">
        <w:t xml:space="preserve">is a vector of parameters and </w:t>
      </w:r>
      <w:r w:rsidR="006D31DF" w:rsidRPr="006D31DF">
        <w:rPr>
          <w:position w:val="-12"/>
        </w:rPr>
        <w:object w:dxaOrig="240" w:dyaOrig="360" w14:anchorId="2B317F4C">
          <v:shape id="_x0000_i1029" type="#_x0000_t75" style="width:12.25pt;height:18.35pt" o:ole="">
            <v:imagedata r:id="rId15" o:title=""/>
          </v:shape>
          <o:OLEObject Type="Embed" ProgID="Equation.DSMT4" ShapeID="_x0000_i1029" DrawAspect="Content" ObjectID="_1458643146" r:id="rId16"/>
        </w:object>
      </w:r>
      <w:r w:rsidR="00744B83">
        <w:t xml:space="preserve"> </w:t>
      </w:r>
      <w:r w:rsidR="0081357F">
        <w:t>a draw from a normal random variable with variance</w:t>
      </w:r>
      <w:r w:rsidR="006D31DF">
        <w:rPr>
          <w:rFonts w:eastAsiaTheme="minorEastAsia"/>
        </w:rPr>
        <w:t xml:space="preserve"> </w:t>
      </w:r>
      <w:r w:rsidR="006D31DF" w:rsidRPr="006D31DF">
        <w:rPr>
          <w:rFonts w:eastAsiaTheme="minorEastAsia"/>
          <w:position w:val="-6"/>
        </w:rPr>
        <w:object w:dxaOrig="320" w:dyaOrig="320" w14:anchorId="69AAB0BB">
          <v:shape id="_x0000_i1030" type="#_x0000_t75" style="width:16.3pt;height:16.3pt" o:ole="">
            <v:imagedata r:id="rId17" o:title=""/>
          </v:shape>
          <o:OLEObject Type="Embed" ProgID="Equation.DSMT4" ShapeID="_x0000_i1030" DrawAspect="Content" ObjectID="_1458643147" r:id="rId18"/>
        </w:object>
      </w:r>
      <w:r w:rsidR="006D31DF">
        <w:rPr>
          <w:rFonts w:eastAsiaTheme="minorEastAsia"/>
        </w:rPr>
        <w:t>.</w:t>
      </w:r>
    </w:p>
    <w:p w14:paraId="16B54C15" w14:textId="55AE72E9" w:rsidR="00DE7C9A" w:rsidRPr="00371063" w:rsidRDefault="008A40F1" w:rsidP="00371063">
      <w:pPr>
        <w:pStyle w:val="Heading2"/>
      </w:pPr>
      <w:r w:rsidRPr="00371063">
        <w:t>Step 2: Outcome equation</w:t>
      </w:r>
    </w:p>
    <w:p w14:paraId="7385E408" w14:textId="5C556F29" w:rsidR="008A40F1" w:rsidRDefault="008A40F1" w:rsidP="00D01221">
      <w:r>
        <w:t xml:space="preserve">We want to estimate the parameters </w:t>
      </w:r>
      <w:r w:rsidR="00A12E62" w:rsidRPr="00A12E62">
        <w:rPr>
          <w:position w:val="-10"/>
        </w:rPr>
        <w:object w:dxaOrig="240" w:dyaOrig="320" w14:anchorId="5746E639">
          <v:shape id="_x0000_i1031" type="#_x0000_t75" style="width:12.25pt;height:16.3pt" o:ole="">
            <v:imagedata r:id="rId19" o:title=""/>
          </v:shape>
          <o:OLEObject Type="Embed" ProgID="Equation.DSMT4" ShapeID="_x0000_i1031" DrawAspect="Content" ObjectID="_1458643148" r:id="rId20"/>
        </w:object>
      </w:r>
      <w:r>
        <w:t xml:space="preserve">from the equation </w:t>
      </w:r>
    </w:p>
    <w:p w14:paraId="2765AA99" w14:textId="0A57698C" w:rsidR="008A40F1" w:rsidRDefault="006D31DF" w:rsidP="00D01221">
      <w:pPr>
        <w:pStyle w:val="PlainText"/>
        <w:rPr>
          <w:rFonts w:asciiTheme="minorHAnsi" w:eastAsiaTheme="minorEastAsia" w:hAnsiTheme="minorHAnsi" w:cs="Courier New"/>
          <w:sz w:val="22"/>
          <w:szCs w:val="22"/>
        </w:rPr>
      </w:pPr>
      <w:r w:rsidRPr="006D31DF">
        <w:rPr>
          <w:rFonts w:asciiTheme="minorHAnsi" w:eastAsiaTheme="minorEastAsia" w:hAnsiTheme="minorHAnsi" w:cs="Courier New"/>
          <w:position w:val="-12"/>
          <w:sz w:val="22"/>
          <w:szCs w:val="22"/>
        </w:rPr>
        <w:object w:dxaOrig="1380" w:dyaOrig="360" w14:anchorId="7DC3B1F0">
          <v:shape id="_x0000_i1032" type="#_x0000_t75" style="width:69.3pt;height:18.35pt" o:ole="">
            <v:imagedata r:id="rId21" o:title=""/>
          </v:shape>
          <o:OLEObject Type="Embed" ProgID="Equation.DSMT4" ShapeID="_x0000_i1032" DrawAspect="Content" ObjectID="_1458643149" r:id="rId22"/>
        </w:object>
      </w:r>
      <w:r>
        <w:rPr>
          <w:rFonts w:asciiTheme="minorHAnsi" w:eastAsiaTheme="minorEastAsia" w:hAnsiTheme="minorHAnsi" w:cs="Courier New"/>
          <w:sz w:val="22"/>
          <w:szCs w:val="22"/>
        </w:rPr>
        <w:t>,</w:t>
      </w:r>
    </w:p>
    <w:p w14:paraId="4FCC96A8" w14:textId="094C5C1B" w:rsidR="00F9278E" w:rsidRDefault="00F9278E" w:rsidP="00D01221">
      <w:proofErr w:type="gramStart"/>
      <w:r>
        <w:t>where</w:t>
      </w:r>
      <w:proofErr w:type="gramEnd"/>
      <w:r>
        <w:t xml:space="preserve"> </w:t>
      </w:r>
      <w:r w:rsidR="006D31DF" w:rsidRPr="006D31DF">
        <w:rPr>
          <w:position w:val="-12"/>
        </w:rPr>
        <w:object w:dxaOrig="360" w:dyaOrig="360" w14:anchorId="754B48B3">
          <v:shape id="_x0000_i1033" type="#_x0000_t75" style="width:18.35pt;height:18.35pt" o:ole="">
            <v:imagedata r:id="rId23" o:title=""/>
          </v:shape>
          <o:OLEObject Type="Embed" ProgID="Equation.DSMT4" ShapeID="_x0000_i1033" DrawAspect="Content" ObjectID="_1458643150" r:id="rId24"/>
        </w:object>
      </w:r>
      <w:r w:rsidR="006D31DF">
        <w:t xml:space="preserve"> </w:t>
      </w:r>
      <w:r>
        <w:t xml:space="preserve">is the hand-grip strength of the </w:t>
      </w:r>
      <w:proofErr w:type="spellStart"/>
      <w:r>
        <w:rPr>
          <w:i/>
        </w:rPr>
        <w:t>i-</w:t>
      </w:r>
      <w:r>
        <w:t>th</w:t>
      </w:r>
      <w:proofErr w:type="spellEnd"/>
      <w:r>
        <w:t xml:space="preserve"> individual, </w:t>
      </w:r>
      <w:r w:rsidR="00C23892" w:rsidRPr="00C23892">
        <w:rPr>
          <w:position w:val="-12"/>
        </w:rPr>
        <w:object w:dxaOrig="320" w:dyaOrig="360" w14:anchorId="1D485EFC">
          <v:shape id="_x0000_i1034" type="#_x0000_t75" style="width:16.3pt;height:18.35pt" o:ole="">
            <v:imagedata r:id="rId25" o:title=""/>
          </v:shape>
          <o:OLEObject Type="Embed" ProgID="Equation.DSMT4" ShapeID="_x0000_i1034" DrawAspect="Content" ObjectID="_1458643151" r:id="rId26"/>
        </w:object>
      </w:r>
      <w:r w:rsidR="00C23892">
        <w:t xml:space="preserve"> </w:t>
      </w:r>
      <w:r>
        <w:t xml:space="preserve">is a set of covariates for hand-grip strength, and </w:t>
      </w:r>
      <w:r w:rsidR="006D31DF" w:rsidRPr="006D31DF">
        <w:rPr>
          <w:rFonts w:eastAsiaTheme="minorEastAsia"/>
          <w:position w:val="-6"/>
        </w:rPr>
        <w:object w:dxaOrig="200" w:dyaOrig="220" w14:anchorId="125EDCEF">
          <v:shape id="_x0000_i1035" type="#_x0000_t75" style="width:10.2pt;height:10.85pt" o:ole="">
            <v:imagedata r:id="rId27" o:title=""/>
          </v:shape>
          <o:OLEObject Type="Embed" ProgID="Equation.DSMT4" ShapeID="_x0000_i1035" DrawAspect="Content" ObjectID="_1458643152" r:id="rId28"/>
        </w:object>
      </w:r>
      <w:r w:rsidR="000E4368">
        <w:t xml:space="preserve"> </w:t>
      </w:r>
      <w:proofErr w:type="spellStart"/>
      <w:r w:rsidR="000E4368">
        <w:t>and</w:t>
      </w:r>
      <w:proofErr w:type="spellEnd"/>
      <w:r w:rsidR="000E4368">
        <w:t xml:space="preserve"> </w:t>
      </w:r>
      <w:r w:rsidR="006D31DF" w:rsidRPr="006D31DF">
        <w:rPr>
          <w:rFonts w:eastAsiaTheme="minorEastAsia"/>
          <w:position w:val="-10"/>
        </w:rPr>
        <w:object w:dxaOrig="240" w:dyaOrig="260" w14:anchorId="6FD1F4CA">
          <v:shape id="_x0000_i1036" type="#_x0000_t75" style="width:12.25pt;height:12.9pt" o:ole="">
            <v:imagedata r:id="rId29" o:title=""/>
          </v:shape>
          <o:OLEObject Type="Embed" ProgID="Equation.DSMT4" ShapeID="_x0000_i1036" DrawAspect="Content" ObjectID="_1458643153" r:id="rId30"/>
        </w:object>
      </w:r>
      <w:r w:rsidR="000E4368">
        <w:t xml:space="preserve">have a bivariate normal distribution with correlation </w:t>
      </w:r>
      <w:r w:rsidR="006D31DF" w:rsidRPr="006D31DF">
        <w:rPr>
          <w:position w:val="-10"/>
        </w:rPr>
        <w:object w:dxaOrig="240" w:dyaOrig="260" w14:anchorId="06FEC9A6">
          <v:shape id="_x0000_i1037" type="#_x0000_t75" style="width:12.25pt;height:12.9pt" o:ole="">
            <v:imagedata r:id="rId31" o:title=""/>
          </v:shape>
          <o:OLEObject Type="Embed" ProgID="Equation.DSMT4" ShapeID="_x0000_i1037" DrawAspect="Content" ObjectID="_1458643154" r:id="rId32"/>
        </w:object>
      </w:r>
      <w:r w:rsidR="006D31DF">
        <w:t>.</w:t>
      </w:r>
    </w:p>
    <w:p w14:paraId="29D7AD76" w14:textId="67A38C4D" w:rsidR="000E4368" w:rsidRDefault="000E4368" w:rsidP="00D01221">
      <w:r>
        <w:t xml:space="preserve">In order to do this we add a variable to the hand-grip strength equation, the inverse of the Mills ratio, based on coefficients of the selection </w:t>
      </w:r>
      <w:r w:rsidR="001E19AB">
        <w:t>equation.</w:t>
      </w:r>
      <w:bookmarkStart w:id="0" w:name="_GoBack"/>
      <w:r w:rsidR="00744B83">
        <w:t xml:space="preserve"> </w:t>
      </w:r>
      <w:bookmarkEnd w:id="0"/>
      <w:r w:rsidR="001E19AB">
        <w:t>Adjusted standard errors are computed and we test for the existence of selection effects by assessing the statistical significance of the coefficient on the inverse Mills ratio.</w:t>
      </w:r>
    </w:p>
    <w:p w14:paraId="4E118DE0" w14:textId="33474313" w:rsidR="001E19AB" w:rsidRDefault="001E19AB" w:rsidP="00D01221">
      <w:r>
        <w:t xml:space="preserve">Since the bulk of the cases where </w:t>
      </w:r>
      <w:proofErr w:type="spellStart"/>
      <w:r>
        <w:t>hg_sample</w:t>
      </w:r>
      <w:proofErr w:type="spellEnd"/>
      <w:r>
        <w:t xml:space="preserve"> = 3 and try</w:t>
      </w:r>
      <w:r w:rsidR="00744B83">
        <w:t xml:space="preserve"> </w:t>
      </w:r>
      <w:r w:rsidR="000C1BDA">
        <w:rPr>
          <w:rFonts w:eastAsiaTheme="minorEastAsia" w:cs="Times New Roman"/>
        </w:rPr>
        <w:t>≠</w:t>
      </w:r>
      <w:r>
        <w:t xml:space="preserve"> 1 arose because of people not wishing </w:t>
      </w:r>
      <w:r w:rsidR="00786F54">
        <w:t xml:space="preserve">an interview at home, we used a dummy variable for whether or not the person was living alone as one of the </w:t>
      </w:r>
      <w:r w:rsidR="00786F54">
        <w:rPr>
          <w:i/>
        </w:rPr>
        <w:t>Z</w:t>
      </w:r>
      <w:r w:rsidR="00786F54">
        <w:t xml:space="preserve"> variables.</w:t>
      </w:r>
      <w:r w:rsidR="00744B83">
        <w:t xml:space="preserve"> </w:t>
      </w:r>
      <w:r w:rsidR="00324024">
        <w:t xml:space="preserve">In the selection equation, we could use only variables that were available for everyone with </w:t>
      </w:r>
      <w:proofErr w:type="spellStart"/>
      <w:r w:rsidR="00324024">
        <w:t>hg_sample</w:t>
      </w:r>
      <w:proofErr w:type="spellEnd"/>
      <w:r w:rsidR="00324024">
        <w:t xml:space="preserve"> = 3.</w:t>
      </w:r>
      <w:r w:rsidR="00744B83">
        <w:t xml:space="preserve"> </w:t>
      </w:r>
      <w:r w:rsidR="00324024">
        <w:t xml:space="preserve">Since some people with </w:t>
      </w:r>
      <w:proofErr w:type="spellStart"/>
      <w:r w:rsidR="00324024">
        <w:t>hg_sample</w:t>
      </w:r>
      <w:proofErr w:type="spellEnd"/>
      <w:r w:rsidR="00324024">
        <w:t xml:space="preserve"> = 3 did not have face to face interviews, information on their weight and height was missing, and therefore, we could not include weight and height as variables in the selection equation.</w:t>
      </w:r>
    </w:p>
    <w:p w14:paraId="725EEBDA" w14:textId="7C063A57" w:rsidR="00324024" w:rsidRPr="00786F54" w:rsidRDefault="00324024" w:rsidP="00D01221">
      <w:r>
        <w:t>We performed the selection</w:t>
      </w:r>
      <w:r w:rsidR="00667E85">
        <w:t xml:space="preserve"> tests separately for each wave, race, and gender combination.</w:t>
      </w:r>
      <w:r w:rsidR="00DD79E6">
        <w:t xml:space="preserve"> </w:t>
      </w:r>
      <w:r w:rsidR="00667E85">
        <w:t>The result was 16 separate tests.</w:t>
      </w:r>
    </w:p>
    <w:p w14:paraId="50723616" w14:textId="77777777" w:rsidR="008A40F1" w:rsidRDefault="008A40F1" w:rsidP="00D01221">
      <w:pPr>
        <w:pStyle w:val="PlainText"/>
        <w:rPr>
          <w:rFonts w:asciiTheme="minorHAnsi" w:hAnsiTheme="minorHAnsi" w:cs="Courier New"/>
          <w:sz w:val="22"/>
          <w:szCs w:val="22"/>
        </w:rPr>
      </w:pPr>
    </w:p>
    <w:p w14:paraId="4A46D49D" w14:textId="77777777" w:rsidR="009847FA" w:rsidRPr="00DD79E6" w:rsidRDefault="009847FA" w:rsidP="00D01221">
      <w:pPr>
        <w:pStyle w:val="NoSpacing"/>
        <w:spacing w:before="120" w:after="160" w:line="259" w:lineRule="auto"/>
        <w:rPr>
          <w:rFonts w:cs="Courier New"/>
        </w:rPr>
      </w:pPr>
      <w:r w:rsidRPr="00DD79E6">
        <w:rPr>
          <w:rFonts w:cs="Courier New"/>
        </w:rPr>
        <w:br w:type="page"/>
      </w:r>
    </w:p>
    <w:p w14:paraId="62C6635B" w14:textId="203C7450" w:rsidR="00DE7C9A" w:rsidRPr="00371063" w:rsidRDefault="00161283" w:rsidP="00D01221">
      <w:pPr>
        <w:rPr>
          <w:rFonts w:cs="Times New Roman"/>
          <w:b/>
        </w:rPr>
      </w:pPr>
      <w:r w:rsidRPr="00371063">
        <w:rPr>
          <w:rFonts w:cs="Times New Roman"/>
          <w:b/>
        </w:rPr>
        <w:lastRenderedPageBreak/>
        <w:t xml:space="preserve">1. </w:t>
      </w:r>
      <w:r w:rsidR="00667E85" w:rsidRPr="00371063">
        <w:rPr>
          <w:rFonts w:cs="Times New Roman"/>
          <w:b/>
        </w:rPr>
        <w:t>Wave 2006, White Males</w:t>
      </w:r>
    </w:p>
    <w:p w14:paraId="501FEE18" w14:textId="77777777" w:rsidR="00831FC7" w:rsidRPr="005F0F82" w:rsidRDefault="00831FC7" w:rsidP="00D01221">
      <w:pPr>
        <w:rPr>
          <w:rFonts w:cs="Times New Roman"/>
        </w:rPr>
      </w:pPr>
      <w:r w:rsidRPr="005F0F82">
        <w:rPr>
          <w:rFonts w:cs="Times New Roman"/>
        </w:rPr>
        <w:t>2814 observations (591 censored and 2223 observed)</w:t>
      </w:r>
    </w:p>
    <w:p w14:paraId="51DF8978" w14:textId="0704EA13" w:rsidR="00925652" w:rsidRPr="005F0F82" w:rsidRDefault="00831FC7" w:rsidP="00D01221">
      <w:pPr>
        <w:rPr>
          <w:rFonts w:cs="Times New Roman"/>
        </w:rPr>
      </w:pPr>
      <w:proofErr w:type="spellStart"/>
      <w:r w:rsidRPr="005F0F82">
        <w:rPr>
          <w:rFonts w:cs="Times New Roman"/>
        </w:rPr>
        <w:t>Probit</w:t>
      </w:r>
      <w:proofErr w:type="spellEnd"/>
      <w:r w:rsidRPr="005F0F82">
        <w:rPr>
          <w:rFonts w:cs="Times New Roman"/>
        </w:rPr>
        <w:t xml:space="preserve"> selection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1398"/>
        <w:gridCol w:w="1398"/>
        <w:gridCol w:w="1399"/>
        <w:gridCol w:w="1398"/>
        <w:gridCol w:w="1399"/>
      </w:tblGrid>
      <w:tr w:rsidR="00841716" w:rsidRPr="005F0F82" w14:paraId="2556E378" w14:textId="77777777" w:rsidTr="00D01221">
        <w:tc>
          <w:tcPr>
            <w:tcW w:w="2235" w:type="dxa"/>
          </w:tcPr>
          <w:p w14:paraId="48F4AAEE" w14:textId="77777777" w:rsidR="00841716" w:rsidRPr="00857369" w:rsidRDefault="00841716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398" w:type="dxa"/>
          </w:tcPr>
          <w:p w14:paraId="6D4E3BA8" w14:textId="484E1FF5" w:rsidR="00841716" w:rsidRPr="00857369" w:rsidRDefault="00841716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398" w:type="dxa"/>
          </w:tcPr>
          <w:p w14:paraId="6D539C02" w14:textId="782CC767" w:rsidR="00841716" w:rsidRPr="00857369" w:rsidRDefault="00841716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399" w:type="dxa"/>
          </w:tcPr>
          <w:p w14:paraId="3B94DBDB" w14:textId="0DECAF9F" w:rsidR="00841716" w:rsidRPr="00857369" w:rsidRDefault="00841716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398" w:type="dxa"/>
          </w:tcPr>
          <w:p w14:paraId="58C34663" w14:textId="6CEF5180" w:rsidR="00841716" w:rsidRPr="00857369" w:rsidRDefault="00841716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399" w:type="dxa"/>
          </w:tcPr>
          <w:p w14:paraId="56701809" w14:textId="62D314F6" w:rsidR="00841716" w:rsidRPr="00857369" w:rsidRDefault="00841716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880A64" w:rsidRPr="005F0F82" w14:paraId="5E604B8C" w14:textId="77777777" w:rsidTr="00D01221">
        <w:tc>
          <w:tcPr>
            <w:tcW w:w="2235" w:type="dxa"/>
          </w:tcPr>
          <w:p w14:paraId="1161300A" w14:textId="7628B98C" w:rsidR="00880A64" w:rsidRPr="005F0F82" w:rsidRDefault="00880A64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587CA102" w14:textId="611F7FAF" w:rsidR="00880A64" w:rsidRPr="005F0F82" w:rsidRDefault="00880A6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637948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4039BE77" w14:textId="107239CA" w:rsidR="00880A64" w:rsidRPr="005F0F82" w:rsidRDefault="00880A6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461675</w:t>
            </w:r>
          </w:p>
        </w:tc>
        <w:tc>
          <w:tcPr>
            <w:tcW w:w="1399" w:type="dxa"/>
            <w:shd w:val="clear" w:color="auto" w:fill="auto"/>
            <w:vAlign w:val="bottom"/>
          </w:tcPr>
          <w:p w14:paraId="024CB4EC" w14:textId="091FAC5D" w:rsidR="00880A64" w:rsidRPr="005F0F82" w:rsidRDefault="00880A6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3.548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53C58578" w14:textId="1F24252F" w:rsidR="00880A64" w:rsidRPr="005F0F82" w:rsidRDefault="00880A6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395</w:t>
            </w:r>
          </w:p>
        </w:tc>
        <w:tc>
          <w:tcPr>
            <w:tcW w:w="1399" w:type="dxa"/>
            <w:shd w:val="clear" w:color="auto" w:fill="auto"/>
            <w:vAlign w:val="bottom"/>
          </w:tcPr>
          <w:p w14:paraId="5B9E2E3A" w14:textId="48B334CB" w:rsidR="00880A64" w:rsidRPr="005F0F82" w:rsidRDefault="00880A64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880A64" w:rsidRPr="005F0F82" w14:paraId="340F529A" w14:textId="77777777" w:rsidTr="00D01221">
        <w:tc>
          <w:tcPr>
            <w:tcW w:w="2235" w:type="dxa"/>
          </w:tcPr>
          <w:p w14:paraId="2F3F29F4" w14:textId="136320EE" w:rsidR="00880A64" w:rsidRPr="005F0F82" w:rsidRDefault="00880A64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Living Alone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2539454B" w14:textId="1DFD3CD8" w:rsidR="00880A64" w:rsidRPr="005F0F82" w:rsidRDefault="00880A6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.01637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212404F2" w14:textId="1713EFEE" w:rsidR="00880A64" w:rsidRPr="005F0F82" w:rsidRDefault="00880A6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521532</w:t>
            </w:r>
          </w:p>
        </w:tc>
        <w:tc>
          <w:tcPr>
            <w:tcW w:w="1399" w:type="dxa"/>
            <w:shd w:val="clear" w:color="auto" w:fill="auto"/>
            <w:vAlign w:val="bottom"/>
          </w:tcPr>
          <w:p w14:paraId="7DDE8250" w14:textId="72E83F8B" w:rsidR="00880A64" w:rsidRPr="005F0F82" w:rsidRDefault="00880A6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.949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5C3A456D" w14:textId="52DABFA4" w:rsidR="00880A64" w:rsidRPr="005F0F82" w:rsidRDefault="00880A6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51417</w:t>
            </w:r>
          </w:p>
        </w:tc>
        <w:tc>
          <w:tcPr>
            <w:tcW w:w="1399" w:type="dxa"/>
            <w:shd w:val="clear" w:color="auto" w:fill="auto"/>
            <w:vAlign w:val="bottom"/>
          </w:tcPr>
          <w:p w14:paraId="428644EF" w14:textId="2CF6D211" w:rsidR="00880A64" w:rsidRPr="005F0F82" w:rsidRDefault="00880A64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.</w:t>
            </w:r>
          </w:p>
        </w:tc>
      </w:tr>
      <w:tr w:rsidR="00880A64" w:rsidRPr="005F0F82" w14:paraId="378DA6BB" w14:textId="77777777" w:rsidTr="00D01221">
        <w:tc>
          <w:tcPr>
            <w:tcW w:w="2235" w:type="dxa"/>
          </w:tcPr>
          <w:p w14:paraId="4AE0A640" w14:textId="5CF301AF" w:rsidR="00880A64" w:rsidRPr="005F0F82" w:rsidRDefault="00880A64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Age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2756C9F5" w14:textId="13E5A7B3" w:rsidR="00880A64" w:rsidRPr="005F0F82" w:rsidRDefault="00880A6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1264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478E7446" w14:textId="6C5F497A" w:rsidR="00880A64" w:rsidRPr="005F0F82" w:rsidRDefault="00880A6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6368</w:t>
            </w:r>
          </w:p>
        </w:tc>
        <w:tc>
          <w:tcPr>
            <w:tcW w:w="1399" w:type="dxa"/>
            <w:shd w:val="clear" w:color="auto" w:fill="auto"/>
            <w:vAlign w:val="bottom"/>
          </w:tcPr>
          <w:p w14:paraId="3F0F8B14" w14:textId="1E92CA27" w:rsidR="00880A64" w:rsidRPr="005F0F82" w:rsidRDefault="00880A6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.985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52575C73" w14:textId="00620553" w:rsidR="00880A64" w:rsidRPr="005F0F82" w:rsidRDefault="00880A6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47233</w:t>
            </w:r>
          </w:p>
        </w:tc>
        <w:tc>
          <w:tcPr>
            <w:tcW w:w="1399" w:type="dxa"/>
            <w:shd w:val="clear" w:color="auto" w:fill="auto"/>
            <w:vAlign w:val="bottom"/>
          </w:tcPr>
          <w:p w14:paraId="7C828DFA" w14:textId="4B72FBBF" w:rsidR="00880A64" w:rsidRPr="005F0F82" w:rsidRDefault="00880A64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</w:t>
            </w:r>
          </w:p>
        </w:tc>
      </w:tr>
      <w:tr w:rsidR="00880A64" w:rsidRPr="005F0F82" w14:paraId="3A5E75BD" w14:textId="77777777" w:rsidTr="00D01221">
        <w:tc>
          <w:tcPr>
            <w:tcW w:w="2235" w:type="dxa"/>
          </w:tcPr>
          <w:p w14:paraId="504237F6" w14:textId="71946B64" w:rsidR="00880A64" w:rsidRPr="005F0F82" w:rsidRDefault="00880A64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398" w:type="dxa"/>
            <w:shd w:val="clear" w:color="auto" w:fill="auto"/>
            <w:vAlign w:val="bottom"/>
          </w:tcPr>
          <w:p w14:paraId="1769C504" w14:textId="1530A9E1" w:rsidR="00880A64" w:rsidRPr="005F0F82" w:rsidRDefault="00880A6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43396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4FB7EC77" w14:textId="06F1D649" w:rsidR="00880A64" w:rsidRPr="005F0F82" w:rsidRDefault="00880A6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65276</w:t>
            </w:r>
          </w:p>
        </w:tc>
        <w:tc>
          <w:tcPr>
            <w:tcW w:w="1399" w:type="dxa"/>
            <w:shd w:val="clear" w:color="auto" w:fill="auto"/>
            <w:vAlign w:val="bottom"/>
          </w:tcPr>
          <w:p w14:paraId="5DF76C0B" w14:textId="06B6752E" w:rsidR="00880A64" w:rsidRPr="005F0F82" w:rsidRDefault="00880A6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6.648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77F8C187" w14:textId="4CAD6CD7" w:rsidR="00880A64" w:rsidRPr="005F0F82" w:rsidRDefault="00880A6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3.56</w:t>
            </w:r>
            <w:r w:rsidR="00B35513"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e</w:t>
            </w: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1</w:t>
            </w:r>
          </w:p>
        </w:tc>
        <w:tc>
          <w:tcPr>
            <w:tcW w:w="1399" w:type="dxa"/>
            <w:shd w:val="clear" w:color="auto" w:fill="auto"/>
            <w:vAlign w:val="bottom"/>
          </w:tcPr>
          <w:p w14:paraId="1D254896" w14:textId="200BA51A" w:rsidR="00880A64" w:rsidRPr="005F0F82" w:rsidRDefault="00880A64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880A64" w:rsidRPr="005F0F82" w14:paraId="462B2A38" w14:textId="77777777" w:rsidTr="00D01221">
        <w:tc>
          <w:tcPr>
            <w:tcW w:w="2235" w:type="dxa"/>
          </w:tcPr>
          <w:p w14:paraId="54D7A5EE" w14:textId="2F075B81" w:rsidR="00880A64" w:rsidRPr="005F0F82" w:rsidRDefault="00880A64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Living Alone*Low Ed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7005863B" w14:textId="79C9917C" w:rsidR="00880A64" w:rsidRPr="005F0F82" w:rsidRDefault="00880A6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7231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1EFB7F6B" w14:textId="44DF4758" w:rsidR="00880A64" w:rsidRPr="005F0F82" w:rsidRDefault="00880A6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7234</w:t>
            </w:r>
          </w:p>
        </w:tc>
        <w:tc>
          <w:tcPr>
            <w:tcW w:w="1399" w:type="dxa"/>
            <w:shd w:val="clear" w:color="auto" w:fill="auto"/>
            <w:vAlign w:val="bottom"/>
          </w:tcPr>
          <w:p w14:paraId="3153FA9F" w14:textId="44C0DA34" w:rsidR="00880A64" w:rsidRPr="005F0F82" w:rsidRDefault="00880A6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382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7DC27BED" w14:textId="357FD190" w:rsidR="00880A64" w:rsidRPr="005F0F82" w:rsidRDefault="00880A6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7295</w:t>
            </w:r>
          </w:p>
        </w:tc>
        <w:tc>
          <w:tcPr>
            <w:tcW w:w="1399" w:type="dxa"/>
            <w:shd w:val="clear" w:color="auto" w:fill="auto"/>
            <w:vAlign w:val="bottom"/>
          </w:tcPr>
          <w:p w14:paraId="29192EF5" w14:textId="03973E88" w:rsidR="00880A64" w:rsidRPr="005F0F82" w:rsidRDefault="00880A64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</w:t>
            </w:r>
          </w:p>
        </w:tc>
      </w:tr>
    </w:tbl>
    <w:p w14:paraId="3E20402B" w14:textId="629499EA" w:rsidR="001418D1" w:rsidRPr="005F0F82" w:rsidRDefault="00831FC7" w:rsidP="00D01221">
      <w:pPr>
        <w:rPr>
          <w:rFonts w:cs="Times New Roman"/>
        </w:rPr>
      </w:pPr>
      <w:r w:rsidRPr="005F0F82">
        <w:rPr>
          <w:rFonts w:cs="Times New Roman"/>
        </w:rPr>
        <w:t>Outcome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0"/>
        <w:gridCol w:w="1523"/>
        <w:gridCol w:w="1523"/>
        <w:gridCol w:w="1524"/>
        <w:gridCol w:w="1523"/>
        <w:gridCol w:w="1524"/>
      </w:tblGrid>
      <w:tr w:rsidR="001418D1" w:rsidRPr="005F0F82" w14:paraId="00A42BF7" w14:textId="77777777" w:rsidTr="00D01221">
        <w:tc>
          <w:tcPr>
            <w:tcW w:w="1700" w:type="dxa"/>
          </w:tcPr>
          <w:p w14:paraId="244BCD20" w14:textId="5AEEB436" w:rsidR="001418D1" w:rsidRPr="00857369" w:rsidRDefault="001418D1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523" w:type="dxa"/>
          </w:tcPr>
          <w:p w14:paraId="0B090F55" w14:textId="7FD5EF44" w:rsidR="001418D1" w:rsidRPr="00857369" w:rsidRDefault="001418D1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23" w:type="dxa"/>
          </w:tcPr>
          <w:p w14:paraId="759DE706" w14:textId="4C18B6B6" w:rsidR="001418D1" w:rsidRPr="00857369" w:rsidRDefault="001418D1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24" w:type="dxa"/>
          </w:tcPr>
          <w:p w14:paraId="45B4C565" w14:textId="6B263C75" w:rsidR="001418D1" w:rsidRPr="00857369" w:rsidRDefault="001418D1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23" w:type="dxa"/>
          </w:tcPr>
          <w:p w14:paraId="4305830A" w14:textId="34EA3443" w:rsidR="001418D1" w:rsidRPr="00857369" w:rsidRDefault="001418D1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24" w:type="dxa"/>
          </w:tcPr>
          <w:p w14:paraId="4580FE2F" w14:textId="17E3CD94" w:rsidR="001418D1" w:rsidRPr="00857369" w:rsidRDefault="001418D1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CF1111" w:rsidRPr="005F0F82" w14:paraId="13F110BC" w14:textId="77777777" w:rsidTr="00D01221">
        <w:tc>
          <w:tcPr>
            <w:tcW w:w="1700" w:type="dxa"/>
          </w:tcPr>
          <w:p w14:paraId="353762DF" w14:textId="6D0A10AB" w:rsidR="00CF1111" w:rsidRPr="005F0F82" w:rsidRDefault="00CF111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28D8CB13" w14:textId="61537108" w:rsidR="00CF1111" w:rsidRPr="005F0F82" w:rsidRDefault="00CF111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3.60779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1FF35083" w14:textId="5924394A" w:rsidR="00CF1111" w:rsidRPr="005F0F82" w:rsidRDefault="00CF111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.320264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5464810D" w14:textId="5DB6AF9C" w:rsidR="00CF1111" w:rsidRPr="005F0F82" w:rsidRDefault="00CF111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835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2EB7AE8C" w14:textId="447BEACF" w:rsidR="00CF1111" w:rsidRPr="005F0F82" w:rsidRDefault="00CF111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4037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57AFF258" w14:textId="77777777" w:rsidR="00CF1111" w:rsidRPr="005F0F82" w:rsidRDefault="00CF111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CF1111" w:rsidRPr="005F0F82" w14:paraId="1413CAB5" w14:textId="77777777" w:rsidTr="00D01221">
        <w:tc>
          <w:tcPr>
            <w:tcW w:w="1700" w:type="dxa"/>
          </w:tcPr>
          <w:p w14:paraId="221BABF4" w14:textId="46DE048F" w:rsidR="00CF1111" w:rsidRPr="005F0F82" w:rsidRDefault="00CF111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Age^2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1AA07733" w14:textId="60EBD9B2" w:rsidR="00CF1111" w:rsidRPr="005F0F82" w:rsidRDefault="00CF111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0333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1909A4EA" w14:textId="530B5AFA" w:rsidR="00CF1111" w:rsidRPr="005F0F82" w:rsidRDefault="00CF111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15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22086021" w14:textId="75AE1670" w:rsidR="00CF1111" w:rsidRPr="005F0F82" w:rsidRDefault="00CF111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22.12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365C9187" w14:textId="329FBCED" w:rsidR="00CF1111" w:rsidRPr="005F0F82" w:rsidRDefault="00CF111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&lt; 2e-16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1847C315" w14:textId="351F9BDA" w:rsidR="00CF1111" w:rsidRPr="005F0F82" w:rsidRDefault="00CF111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CF1111" w:rsidRPr="005F0F82" w14:paraId="0D6F1087" w14:textId="77777777" w:rsidTr="00D01221">
        <w:tc>
          <w:tcPr>
            <w:tcW w:w="1700" w:type="dxa"/>
          </w:tcPr>
          <w:p w14:paraId="56543F92" w14:textId="4E61BF02" w:rsidR="00CF1111" w:rsidRPr="005F0F82" w:rsidRDefault="00CF111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23" w:type="dxa"/>
            <w:shd w:val="clear" w:color="auto" w:fill="auto"/>
            <w:vAlign w:val="bottom"/>
          </w:tcPr>
          <w:p w14:paraId="79179841" w14:textId="18AAC62D" w:rsidR="00CF1111" w:rsidRPr="005F0F82" w:rsidRDefault="00CF111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4.1046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1938FC1D" w14:textId="6A8166DD" w:rsidR="00CF1111" w:rsidRPr="005F0F82" w:rsidRDefault="00CF111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870895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3A2C99CF" w14:textId="0154272C" w:rsidR="00CF1111" w:rsidRPr="005F0F82" w:rsidRDefault="00CF111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2.194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5C1579A8" w14:textId="146F7244" w:rsidR="00CF1111" w:rsidRPr="005F0F82" w:rsidRDefault="00CF111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283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3EE90B9B" w14:textId="127F65C9" w:rsidR="00CF1111" w:rsidRPr="005F0F82" w:rsidRDefault="00CF111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</w:t>
            </w:r>
          </w:p>
        </w:tc>
      </w:tr>
      <w:tr w:rsidR="00CF1111" w:rsidRPr="005F0F82" w14:paraId="0A9F57E3" w14:textId="77777777" w:rsidTr="00D01221">
        <w:trPr>
          <w:trHeight w:val="134"/>
        </w:trPr>
        <w:tc>
          <w:tcPr>
            <w:tcW w:w="1700" w:type="dxa"/>
          </w:tcPr>
          <w:p w14:paraId="78D9CF00" w14:textId="16E9A07F" w:rsidR="00CF1111" w:rsidRPr="005F0F82" w:rsidRDefault="00CF111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Height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56E72989" w14:textId="3C708F26" w:rsidR="00CF1111" w:rsidRPr="005F0F82" w:rsidRDefault="00CF111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795619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7D315464" w14:textId="45306CB3" w:rsidR="00CF1111" w:rsidRPr="005F0F82" w:rsidRDefault="00CF111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62186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687F888C" w14:textId="6DC6E08C" w:rsidR="00CF1111" w:rsidRPr="005F0F82" w:rsidRDefault="00CF111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2.794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7FA64563" w14:textId="01A14CAE" w:rsidR="00CF1111" w:rsidRPr="005F0F82" w:rsidRDefault="00CF111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&lt; 2e-16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28C0E1B3" w14:textId="24075F64" w:rsidR="00CF1111" w:rsidRPr="005F0F82" w:rsidRDefault="00CF111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CF1111" w:rsidRPr="005F0F82" w14:paraId="08FD4113" w14:textId="77777777" w:rsidTr="00D01221">
        <w:tc>
          <w:tcPr>
            <w:tcW w:w="1700" w:type="dxa"/>
          </w:tcPr>
          <w:p w14:paraId="1DFB5A5C" w14:textId="1BBEE9C7" w:rsidR="00CF1111" w:rsidRPr="005F0F82" w:rsidRDefault="00CF111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Weight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4EC64C6B" w14:textId="49E3514D" w:rsidR="00CF1111" w:rsidRPr="005F0F82" w:rsidRDefault="00CF111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28074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286E8C46" w14:textId="30B2D160" w:rsidR="00CF1111" w:rsidRPr="005F0F82" w:rsidRDefault="00CF111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487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34082662" w14:textId="57171C4D" w:rsidR="00CF1111" w:rsidRPr="005F0F82" w:rsidRDefault="00CF111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5.764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37B545FC" w14:textId="34355CE5" w:rsidR="00CF1111" w:rsidRPr="005F0F82" w:rsidRDefault="00CF111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9.09</w:t>
            </w:r>
            <w:r w:rsidR="00B35513"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e</w:t>
            </w: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9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404A99DB" w14:textId="681D5E20" w:rsidR="00CF1111" w:rsidRPr="005F0F82" w:rsidRDefault="00CF111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CF1111" w:rsidRPr="005F0F82" w14:paraId="7764B2D1" w14:textId="77777777" w:rsidTr="00D01221">
        <w:tc>
          <w:tcPr>
            <w:tcW w:w="1700" w:type="dxa"/>
          </w:tcPr>
          <w:p w14:paraId="76B6398F" w14:textId="39434A58" w:rsidR="00CF1111" w:rsidRPr="005F0F82" w:rsidRDefault="00CF111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(Age^2)*</w:t>
            </w:r>
            <w:proofErr w:type="spellStart"/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23" w:type="dxa"/>
            <w:shd w:val="clear" w:color="auto" w:fill="auto"/>
            <w:vAlign w:val="bottom"/>
          </w:tcPr>
          <w:p w14:paraId="47CB23FA" w14:textId="49B0EFE1" w:rsidR="00CF1111" w:rsidRPr="005F0F82" w:rsidRDefault="00CF111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797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572FFF91" w14:textId="23EF670D" w:rsidR="00CF1111" w:rsidRPr="005F0F82" w:rsidRDefault="00CF111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324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676C3E08" w14:textId="32512F2C" w:rsidR="00CF1111" w:rsidRPr="005F0F82" w:rsidRDefault="00CF111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462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3E94A960" w14:textId="6F8B6F77" w:rsidR="00CF1111" w:rsidRPr="005F0F82" w:rsidRDefault="00CF111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39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68329400" w14:textId="5F78BAC7" w:rsidR="00CF1111" w:rsidRPr="005F0F82" w:rsidRDefault="00CF111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</w:t>
            </w:r>
          </w:p>
        </w:tc>
      </w:tr>
    </w:tbl>
    <w:p w14:paraId="3A61C0FE" w14:textId="377D0D0B" w:rsidR="00831FC7" w:rsidRPr="005F0F82" w:rsidRDefault="00371063" w:rsidP="00D01221">
      <w:r>
        <w:t xml:space="preserve">Multiple R-Squared: 0.3521, </w:t>
      </w:r>
      <w:r w:rsidR="00831FC7" w:rsidRPr="005F0F82">
        <w:t>Adjusted R-Squared:</w:t>
      </w:r>
      <w:r>
        <w:t xml:space="preserve"> </w:t>
      </w:r>
      <w:r w:rsidR="00831FC7" w:rsidRPr="005F0F82">
        <w:t>0.3503</w:t>
      </w:r>
    </w:p>
    <w:p w14:paraId="2255C842" w14:textId="552B382C" w:rsidR="00CF1111" w:rsidRPr="005F0F82" w:rsidRDefault="00831FC7" w:rsidP="00D01221">
      <w:r w:rsidRPr="005F0F82">
        <w:t>Error term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37"/>
        <w:gridCol w:w="1538"/>
        <w:gridCol w:w="1538"/>
        <w:gridCol w:w="1538"/>
        <w:gridCol w:w="1538"/>
        <w:gridCol w:w="1538"/>
      </w:tblGrid>
      <w:tr w:rsidR="00CF1111" w:rsidRPr="005F0F82" w14:paraId="7AB543B2" w14:textId="77777777" w:rsidTr="00D01221">
        <w:tc>
          <w:tcPr>
            <w:tcW w:w="1537" w:type="dxa"/>
          </w:tcPr>
          <w:p w14:paraId="4731A0E0" w14:textId="75B38071" w:rsidR="00CF1111" w:rsidRPr="00857369" w:rsidRDefault="00CF1111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538" w:type="dxa"/>
          </w:tcPr>
          <w:p w14:paraId="55F589CA" w14:textId="1A41FC51" w:rsidR="00CF1111" w:rsidRPr="00857369" w:rsidRDefault="00CF1111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38" w:type="dxa"/>
          </w:tcPr>
          <w:p w14:paraId="47B3F11C" w14:textId="70796C1E" w:rsidR="00CF1111" w:rsidRPr="00857369" w:rsidRDefault="00CF1111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38" w:type="dxa"/>
          </w:tcPr>
          <w:p w14:paraId="5D359A22" w14:textId="7D35B0AF" w:rsidR="00CF1111" w:rsidRPr="00857369" w:rsidRDefault="00CF1111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38" w:type="dxa"/>
          </w:tcPr>
          <w:p w14:paraId="6C66F7D2" w14:textId="0FC81819" w:rsidR="00CF1111" w:rsidRPr="00857369" w:rsidRDefault="00CF1111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38" w:type="dxa"/>
          </w:tcPr>
          <w:p w14:paraId="453E1B97" w14:textId="0A512790" w:rsidR="00CF1111" w:rsidRPr="00857369" w:rsidRDefault="00CF1111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0E5568" w:rsidRPr="005F0F82" w14:paraId="41BA0CDD" w14:textId="77777777" w:rsidTr="00D01221">
        <w:tc>
          <w:tcPr>
            <w:tcW w:w="1537" w:type="dxa"/>
          </w:tcPr>
          <w:p w14:paraId="16F30DAF" w14:textId="35352864" w:rsidR="000E5568" w:rsidRPr="005F0F82" w:rsidRDefault="000E5568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InvMillsRatio</w:t>
            </w:r>
            <w:proofErr w:type="spellEnd"/>
          </w:p>
        </w:tc>
        <w:tc>
          <w:tcPr>
            <w:tcW w:w="1538" w:type="dxa"/>
            <w:shd w:val="clear" w:color="auto" w:fill="auto"/>
            <w:vAlign w:val="bottom"/>
          </w:tcPr>
          <w:p w14:paraId="0560BC88" w14:textId="5F89BBE8" w:rsidR="000E5568" w:rsidRPr="005F0F82" w:rsidRDefault="000E5568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6.337</w:t>
            </w:r>
          </w:p>
        </w:tc>
        <w:tc>
          <w:tcPr>
            <w:tcW w:w="1538" w:type="dxa"/>
            <w:shd w:val="clear" w:color="auto" w:fill="auto"/>
            <w:vAlign w:val="bottom"/>
          </w:tcPr>
          <w:p w14:paraId="6B2D6B98" w14:textId="41FA8BD9" w:rsidR="000E5568" w:rsidRPr="005F0F82" w:rsidRDefault="000E5568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3.769</w:t>
            </w:r>
          </w:p>
        </w:tc>
        <w:tc>
          <w:tcPr>
            <w:tcW w:w="1538" w:type="dxa"/>
            <w:shd w:val="clear" w:color="auto" w:fill="auto"/>
            <w:vAlign w:val="bottom"/>
          </w:tcPr>
          <w:p w14:paraId="48859D48" w14:textId="43D3D222" w:rsidR="000E5568" w:rsidRPr="005F0F82" w:rsidRDefault="000E5568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.681</w:t>
            </w:r>
          </w:p>
        </w:tc>
        <w:tc>
          <w:tcPr>
            <w:tcW w:w="1538" w:type="dxa"/>
            <w:shd w:val="clear" w:color="auto" w:fill="auto"/>
            <w:vAlign w:val="bottom"/>
          </w:tcPr>
          <w:p w14:paraId="48EF9EC2" w14:textId="30313513" w:rsidR="000E5568" w:rsidRPr="005F0F82" w:rsidRDefault="000E5568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928</w:t>
            </w:r>
          </w:p>
        </w:tc>
        <w:tc>
          <w:tcPr>
            <w:tcW w:w="1538" w:type="dxa"/>
            <w:shd w:val="clear" w:color="auto" w:fill="auto"/>
            <w:vAlign w:val="bottom"/>
          </w:tcPr>
          <w:p w14:paraId="2BAA5CE2" w14:textId="6ACDE1C2" w:rsidR="000E5568" w:rsidRPr="005F0F82" w:rsidRDefault="000E5568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.</w:t>
            </w:r>
          </w:p>
        </w:tc>
      </w:tr>
      <w:tr w:rsidR="000E5568" w:rsidRPr="005F0F82" w14:paraId="6036DCE6" w14:textId="77777777" w:rsidTr="00D01221">
        <w:tc>
          <w:tcPr>
            <w:tcW w:w="1537" w:type="dxa"/>
          </w:tcPr>
          <w:p w14:paraId="198C4E0F" w14:textId="535B5B3E" w:rsidR="000E5568" w:rsidRPr="005F0F82" w:rsidRDefault="000E5568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sigma</w:t>
            </w:r>
          </w:p>
        </w:tc>
        <w:tc>
          <w:tcPr>
            <w:tcW w:w="1538" w:type="dxa"/>
          </w:tcPr>
          <w:p w14:paraId="369B4BC6" w14:textId="63F7065C" w:rsidR="000E5568" w:rsidRPr="005F0F82" w:rsidRDefault="000E5568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8.207</w:t>
            </w:r>
          </w:p>
        </w:tc>
        <w:tc>
          <w:tcPr>
            <w:tcW w:w="1538" w:type="dxa"/>
          </w:tcPr>
          <w:p w14:paraId="7EB6B8DA" w14:textId="77777777" w:rsidR="000E5568" w:rsidRPr="005F0F82" w:rsidRDefault="000E5568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42DE7FCD" w14:textId="77777777" w:rsidR="000E5568" w:rsidRPr="005F0F82" w:rsidRDefault="000E5568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6CD9B802" w14:textId="77777777" w:rsidR="000E5568" w:rsidRPr="005F0F82" w:rsidRDefault="000E5568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77750B13" w14:textId="77777777" w:rsidR="000E5568" w:rsidRPr="005F0F82" w:rsidRDefault="000E5568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0E5568" w:rsidRPr="005F0F82" w14:paraId="4AA04EDB" w14:textId="77777777" w:rsidTr="00D01221">
        <w:tc>
          <w:tcPr>
            <w:tcW w:w="1537" w:type="dxa"/>
          </w:tcPr>
          <w:p w14:paraId="33C54D48" w14:textId="72C84E55" w:rsidR="000E5568" w:rsidRPr="005F0F82" w:rsidRDefault="000E5568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rho</w:t>
            </w:r>
          </w:p>
        </w:tc>
        <w:tc>
          <w:tcPr>
            <w:tcW w:w="1538" w:type="dxa"/>
          </w:tcPr>
          <w:p w14:paraId="333281F3" w14:textId="16BBD310" w:rsidR="000E5568" w:rsidRPr="005F0F82" w:rsidRDefault="000E5568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-0.772</w:t>
            </w:r>
          </w:p>
        </w:tc>
        <w:tc>
          <w:tcPr>
            <w:tcW w:w="1538" w:type="dxa"/>
          </w:tcPr>
          <w:p w14:paraId="33B002FF" w14:textId="77777777" w:rsidR="000E5568" w:rsidRPr="005F0F82" w:rsidRDefault="000E5568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026FC190" w14:textId="77777777" w:rsidR="000E5568" w:rsidRPr="005F0F82" w:rsidRDefault="000E5568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14616B63" w14:textId="77777777" w:rsidR="000E5568" w:rsidRPr="005F0F82" w:rsidRDefault="000E5568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78615FAC" w14:textId="151079B7" w:rsidR="000E5568" w:rsidRPr="005F0F82" w:rsidRDefault="000E5568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7CF8A067" w14:textId="77777777" w:rsidR="000E5568" w:rsidRPr="005F0F82" w:rsidRDefault="000E5568" w:rsidP="00D01221">
      <w:pPr>
        <w:rPr>
          <w:rFonts w:cs="Times New Roman"/>
        </w:rPr>
      </w:pPr>
      <w:r w:rsidRPr="005F0F82">
        <w:rPr>
          <w:rFonts w:cs="Times New Roman"/>
        </w:rPr>
        <w:br w:type="page"/>
      </w:r>
    </w:p>
    <w:p w14:paraId="47C8EB81" w14:textId="7A10DE66" w:rsidR="000E5568" w:rsidRPr="00371063" w:rsidRDefault="00161283" w:rsidP="00D01221">
      <w:pPr>
        <w:pStyle w:val="Heading1"/>
        <w:rPr>
          <w:rFonts w:cs="Times New Roman"/>
          <w:b/>
        </w:rPr>
      </w:pPr>
      <w:r w:rsidRPr="00371063">
        <w:rPr>
          <w:rFonts w:cs="Times New Roman"/>
          <w:b/>
        </w:rPr>
        <w:lastRenderedPageBreak/>
        <w:t xml:space="preserve">2. </w:t>
      </w:r>
      <w:r w:rsidR="000E5568" w:rsidRPr="00371063">
        <w:rPr>
          <w:rFonts w:cs="Times New Roman"/>
          <w:b/>
        </w:rPr>
        <w:t>Wave 2006, White Females</w:t>
      </w:r>
    </w:p>
    <w:p w14:paraId="5BC457B4" w14:textId="77777777" w:rsidR="00570D5B" w:rsidRPr="005F0F82" w:rsidRDefault="00570D5B" w:rsidP="00D01221">
      <w:pPr>
        <w:pStyle w:val="PlainText"/>
        <w:rPr>
          <w:rFonts w:ascii="Times New Roman" w:hAnsi="Times New Roman" w:cs="Times New Roman"/>
          <w:sz w:val="22"/>
          <w:szCs w:val="22"/>
        </w:rPr>
      </w:pPr>
      <w:r w:rsidRPr="005F0F82">
        <w:rPr>
          <w:rFonts w:ascii="Times New Roman" w:hAnsi="Times New Roman" w:cs="Times New Roman"/>
          <w:sz w:val="22"/>
          <w:szCs w:val="22"/>
        </w:rPr>
        <w:t>3525 observations (797 censored and 2728 observed)</w:t>
      </w:r>
    </w:p>
    <w:p w14:paraId="0D0DE8AF" w14:textId="77777777" w:rsidR="000E5568" w:rsidRPr="005F0F82" w:rsidRDefault="000E5568" w:rsidP="00371063">
      <w:proofErr w:type="spellStart"/>
      <w:r w:rsidRPr="005F0F82">
        <w:t>Probit</w:t>
      </w:r>
      <w:proofErr w:type="spellEnd"/>
      <w:r w:rsidRPr="005F0F82">
        <w:t xml:space="preserve"> selection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1398"/>
        <w:gridCol w:w="1398"/>
        <w:gridCol w:w="1399"/>
        <w:gridCol w:w="1398"/>
        <w:gridCol w:w="1399"/>
      </w:tblGrid>
      <w:tr w:rsidR="000E5568" w:rsidRPr="005F0F82" w14:paraId="1FF44453" w14:textId="77777777" w:rsidTr="00D01221">
        <w:tc>
          <w:tcPr>
            <w:tcW w:w="2235" w:type="dxa"/>
          </w:tcPr>
          <w:p w14:paraId="5D5A30F6" w14:textId="77777777" w:rsidR="000E5568" w:rsidRPr="00857369" w:rsidRDefault="000E5568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398" w:type="dxa"/>
          </w:tcPr>
          <w:p w14:paraId="681527CE" w14:textId="77777777" w:rsidR="000E5568" w:rsidRPr="00857369" w:rsidRDefault="000E556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398" w:type="dxa"/>
          </w:tcPr>
          <w:p w14:paraId="0EA4ECE5" w14:textId="77777777" w:rsidR="000E5568" w:rsidRPr="00857369" w:rsidRDefault="000E556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399" w:type="dxa"/>
          </w:tcPr>
          <w:p w14:paraId="6820C59C" w14:textId="77777777" w:rsidR="000E5568" w:rsidRPr="00857369" w:rsidRDefault="000E556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398" w:type="dxa"/>
          </w:tcPr>
          <w:p w14:paraId="4C49E942" w14:textId="77777777" w:rsidR="000E5568" w:rsidRPr="00857369" w:rsidRDefault="000E556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399" w:type="dxa"/>
          </w:tcPr>
          <w:p w14:paraId="4A865EEB" w14:textId="77777777" w:rsidR="000E5568" w:rsidRPr="00857369" w:rsidRDefault="000E556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570D5B" w:rsidRPr="005F0F82" w14:paraId="66B99460" w14:textId="77777777" w:rsidTr="00D01221">
        <w:tc>
          <w:tcPr>
            <w:tcW w:w="2235" w:type="dxa"/>
          </w:tcPr>
          <w:p w14:paraId="78EDEDA7" w14:textId="77777777" w:rsidR="00570D5B" w:rsidRPr="005F0F82" w:rsidRDefault="00570D5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398" w:type="dxa"/>
            <w:shd w:val="clear" w:color="auto" w:fill="auto"/>
          </w:tcPr>
          <w:p w14:paraId="5AC32723" w14:textId="148DEC77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2.070397</w:t>
            </w:r>
          </w:p>
        </w:tc>
        <w:tc>
          <w:tcPr>
            <w:tcW w:w="1398" w:type="dxa"/>
            <w:shd w:val="clear" w:color="auto" w:fill="auto"/>
          </w:tcPr>
          <w:p w14:paraId="0BC15324" w14:textId="23B554D1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0.288154</w:t>
            </w:r>
          </w:p>
        </w:tc>
        <w:tc>
          <w:tcPr>
            <w:tcW w:w="1399" w:type="dxa"/>
            <w:shd w:val="clear" w:color="auto" w:fill="auto"/>
          </w:tcPr>
          <w:p w14:paraId="129F555C" w14:textId="7E83A99E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7.185</w:t>
            </w:r>
          </w:p>
        </w:tc>
        <w:tc>
          <w:tcPr>
            <w:tcW w:w="1398" w:type="dxa"/>
            <w:shd w:val="clear" w:color="auto" w:fill="auto"/>
          </w:tcPr>
          <w:p w14:paraId="059A76A1" w14:textId="7E3984D2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8.17</w:t>
            </w:r>
            <w:r w:rsidR="00B35513" w:rsidRPr="005F0F82">
              <w:rPr>
                <w:rFonts w:ascii="Times New Roman" w:hAnsi="Times New Roman" w:cs="Times New Roman"/>
              </w:rPr>
              <w:t>e</w:t>
            </w:r>
            <w:r w:rsidRPr="005F0F82">
              <w:rPr>
                <w:rFonts w:ascii="Times New Roman" w:hAnsi="Times New Roman" w:cs="Times New Roman"/>
              </w:rPr>
              <w:t>-13</w:t>
            </w:r>
          </w:p>
        </w:tc>
        <w:tc>
          <w:tcPr>
            <w:tcW w:w="1399" w:type="dxa"/>
            <w:shd w:val="clear" w:color="auto" w:fill="auto"/>
          </w:tcPr>
          <w:p w14:paraId="11C5A78D" w14:textId="08AB56BC" w:rsidR="00570D5B" w:rsidRPr="005F0F82" w:rsidRDefault="00570D5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***</w:t>
            </w:r>
          </w:p>
        </w:tc>
      </w:tr>
      <w:tr w:rsidR="00570D5B" w:rsidRPr="005F0F82" w14:paraId="7D972A62" w14:textId="77777777" w:rsidTr="00D01221">
        <w:tc>
          <w:tcPr>
            <w:tcW w:w="2235" w:type="dxa"/>
          </w:tcPr>
          <w:p w14:paraId="787E2401" w14:textId="77777777" w:rsidR="00570D5B" w:rsidRPr="005F0F82" w:rsidRDefault="00570D5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Living Alone</w:t>
            </w:r>
          </w:p>
        </w:tc>
        <w:tc>
          <w:tcPr>
            <w:tcW w:w="1398" w:type="dxa"/>
            <w:shd w:val="clear" w:color="auto" w:fill="auto"/>
          </w:tcPr>
          <w:p w14:paraId="1A38213E" w14:textId="302B19CD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-0.609033</w:t>
            </w:r>
          </w:p>
        </w:tc>
        <w:tc>
          <w:tcPr>
            <w:tcW w:w="1398" w:type="dxa"/>
            <w:shd w:val="clear" w:color="auto" w:fill="auto"/>
          </w:tcPr>
          <w:p w14:paraId="76600A22" w14:textId="0089AD76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0.388127</w:t>
            </w:r>
          </w:p>
        </w:tc>
        <w:tc>
          <w:tcPr>
            <w:tcW w:w="1399" w:type="dxa"/>
            <w:shd w:val="clear" w:color="auto" w:fill="auto"/>
          </w:tcPr>
          <w:p w14:paraId="5D71A68C" w14:textId="3CD02F21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-1.569</w:t>
            </w:r>
          </w:p>
        </w:tc>
        <w:tc>
          <w:tcPr>
            <w:tcW w:w="1398" w:type="dxa"/>
            <w:shd w:val="clear" w:color="auto" w:fill="auto"/>
          </w:tcPr>
          <w:p w14:paraId="6C0F2DC9" w14:textId="19ACE5B9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0.1167</w:t>
            </w:r>
          </w:p>
        </w:tc>
        <w:tc>
          <w:tcPr>
            <w:tcW w:w="1399" w:type="dxa"/>
            <w:shd w:val="clear" w:color="auto" w:fill="auto"/>
          </w:tcPr>
          <w:p w14:paraId="1D5C6B90" w14:textId="1941AE48" w:rsidR="00570D5B" w:rsidRPr="005F0F82" w:rsidRDefault="00570D5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570D5B" w:rsidRPr="005F0F82" w14:paraId="1D520DFE" w14:textId="77777777" w:rsidTr="00D01221">
        <w:tc>
          <w:tcPr>
            <w:tcW w:w="2235" w:type="dxa"/>
          </w:tcPr>
          <w:p w14:paraId="2B41DED9" w14:textId="77777777" w:rsidR="00570D5B" w:rsidRPr="005F0F82" w:rsidRDefault="00570D5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Age</w:t>
            </w:r>
          </w:p>
        </w:tc>
        <w:tc>
          <w:tcPr>
            <w:tcW w:w="1398" w:type="dxa"/>
            <w:shd w:val="clear" w:color="auto" w:fill="auto"/>
          </w:tcPr>
          <w:p w14:paraId="190EFE61" w14:textId="18F5BC42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-0.018524</w:t>
            </w:r>
          </w:p>
        </w:tc>
        <w:tc>
          <w:tcPr>
            <w:tcW w:w="1398" w:type="dxa"/>
            <w:shd w:val="clear" w:color="auto" w:fill="auto"/>
          </w:tcPr>
          <w:p w14:paraId="6F419704" w14:textId="2643DF7C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0.003824</w:t>
            </w:r>
          </w:p>
        </w:tc>
        <w:tc>
          <w:tcPr>
            <w:tcW w:w="1399" w:type="dxa"/>
            <w:shd w:val="clear" w:color="auto" w:fill="auto"/>
          </w:tcPr>
          <w:p w14:paraId="424B751B" w14:textId="14E151AB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-4.844</w:t>
            </w:r>
          </w:p>
        </w:tc>
        <w:tc>
          <w:tcPr>
            <w:tcW w:w="1398" w:type="dxa"/>
            <w:shd w:val="clear" w:color="auto" w:fill="auto"/>
          </w:tcPr>
          <w:p w14:paraId="63D86200" w14:textId="7FA95F00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1.33</w:t>
            </w:r>
            <w:r w:rsidR="00B35513" w:rsidRPr="005F0F82">
              <w:rPr>
                <w:rFonts w:ascii="Times New Roman" w:hAnsi="Times New Roman" w:cs="Times New Roman"/>
              </w:rPr>
              <w:t>e</w:t>
            </w:r>
            <w:r w:rsidRPr="005F0F82">
              <w:rPr>
                <w:rFonts w:ascii="Times New Roman" w:hAnsi="Times New Roman" w:cs="Times New Roman"/>
              </w:rPr>
              <w:t>-06</w:t>
            </w:r>
          </w:p>
        </w:tc>
        <w:tc>
          <w:tcPr>
            <w:tcW w:w="1399" w:type="dxa"/>
            <w:shd w:val="clear" w:color="auto" w:fill="auto"/>
          </w:tcPr>
          <w:p w14:paraId="7F3487FE" w14:textId="5902B21E" w:rsidR="00570D5B" w:rsidRPr="005F0F82" w:rsidRDefault="00570D5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***</w:t>
            </w:r>
          </w:p>
        </w:tc>
      </w:tr>
      <w:tr w:rsidR="00570D5B" w:rsidRPr="005F0F82" w14:paraId="2077ED26" w14:textId="77777777" w:rsidTr="00D01221">
        <w:tc>
          <w:tcPr>
            <w:tcW w:w="2235" w:type="dxa"/>
          </w:tcPr>
          <w:p w14:paraId="6FEF8058" w14:textId="77777777" w:rsidR="00570D5B" w:rsidRPr="005F0F82" w:rsidRDefault="00570D5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398" w:type="dxa"/>
            <w:shd w:val="clear" w:color="auto" w:fill="auto"/>
          </w:tcPr>
          <w:p w14:paraId="521B9D37" w14:textId="577815D8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-0.306323</w:t>
            </w:r>
          </w:p>
        </w:tc>
        <w:tc>
          <w:tcPr>
            <w:tcW w:w="1398" w:type="dxa"/>
            <w:shd w:val="clear" w:color="auto" w:fill="auto"/>
          </w:tcPr>
          <w:p w14:paraId="086B1A87" w14:textId="34EADD5B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0.058291</w:t>
            </w:r>
          </w:p>
        </w:tc>
        <w:tc>
          <w:tcPr>
            <w:tcW w:w="1399" w:type="dxa"/>
            <w:shd w:val="clear" w:color="auto" w:fill="auto"/>
          </w:tcPr>
          <w:p w14:paraId="0FE574D4" w14:textId="313AB664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-5.255</w:t>
            </w:r>
          </w:p>
        </w:tc>
        <w:tc>
          <w:tcPr>
            <w:tcW w:w="1398" w:type="dxa"/>
            <w:shd w:val="clear" w:color="auto" w:fill="auto"/>
          </w:tcPr>
          <w:p w14:paraId="70BF9CF0" w14:textId="1FAE86CD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1.57</w:t>
            </w:r>
            <w:r w:rsidR="00B35513" w:rsidRPr="005F0F82">
              <w:rPr>
                <w:rFonts w:ascii="Times New Roman" w:hAnsi="Times New Roman" w:cs="Times New Roman"/>
              </w:rPr>
              <w:t>e</w:t>
            </w:r>
            <w:r w:rsidRPr="005F0F82">
              <w:rPr>
                <w:rFonts w:ascii="Times New Roman" w:hAnsi="Times New Roman" w:cs="Times New Roman"/>
              </w:rPr>
              <w:t>-07</w:t>
            </w:r>
          </w:p>
        </w:tc>
        <w:tc>
          <w:tcPr>
            <w:tcW w:w="1399" w:type="dxa"/>
            <w:shd w:val="clear" w:color="auto" w:fill="auto"/>
          </w:tcPr>
          <w:p w14:paraId="01F49EAC" w14:textId="5ABF1D17" w:rsidR="00570D5B" w:rsidRPr="005F0F82" w:rsidRDefault="00570D5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***</w:t>
            </w:r>
          </w:p>
        </w:tc>
      </w:tr>
      <w:tr w:rsidR="00570D5B" w:rsidRPr="005F0F82" w14:paraId="504B9554" w14:textId="77777777" w:rsidTr="00D01221">
        <w:tc>
          <w:tcPr>
            <w:tcW w:w="2235" w:type="dxa"/>
          </w:tcPr>
          <w:p w14:paraId="33D19B48" w14:textId="77777777" w:rsidR="00570D5B" w:rsidRPr="005F0F82" w:rsidRDefault="00570D5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Living Alone*Low Ed</w:t>
            </w:r>
          </w:p>
        </w:tc>
        <w:tc>
          <w:tcPr>
            <w:tcW w:w="1398" w:type="dxa"/>
            <w:shd w:val="clear" w:color="auto" w:fill="auto"/>
          </w:tcPr>
          <w:p w14:paraId="0B3EE6C9" w14:textId="70CBEF1E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0.01043</w:t>
            </w:r>
          </w:p>
        </w:tc>
        <w:tc>
          <w:tcPr>
            <w:tcW w:w="1398" w:type="dxa"/>
            <w:shd w:val="clear" w:color="auto" w:fill="auto"/>
          </w:tcPr>
          <w:p w14:paraId="07286764" w14:textId="5AA14416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0.005378</w:t>
            </w:r>
          </w:p>
        </w:tc>
        <w:tc>
          <w:tcPr>
            <w:tcW w:w="1399" w:type="dxa"/>
            <w:shd w:val="clear" w:color="auto" w:fill="auto"/>
          </w:tcPr>
          <w:p w14:paraId="34132DE9" w14:textId="77BDF94C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1.939</w:t>
            </w:r>
          </w:p>
        </w:tc>
        <w:tc>
          <w:tcPr>
            <w:tcW w:w="1398" w:type="dxa"/>
            <w:shd w:val="clear" w:color="auto" w:fill="auto"/>
          </w:tcPr>
          <w:p w14:paraId="5ED52187" w14:textId="4E11DBBC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0.0525</w:t>
            </w:r>
          </w:p>
        </w:tc>
        <w:tc>
          <w:tcPr>
            <w:tcW w:w="1399" w:type="dxa"/>
            <w:shd w:val="clear" w:color="auto" w:fill="auto"/>
          </w:tcPr>
          <w:p w14:paraId="317428BD" w14:textId="1E279058" w:rsidR="00570D5B" w:rsidRPr="005F0F82" w:rsidRDefault="00570D5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.</w:t>
            </w:r>
          </w:p>
        </w:tc>
      </w:tr>
    </w:tbl>
    <w:p w14:paraId="3E9BB2DC" w14:textId="77777777" w:rsidR="000E5568" w:rsidRPr="005F0F82" w:rsidRDefault="000E5568" w:rsidP="00371063">
      <w:r w:rsidRPr="005F0F82">
        <w:t>Outcome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0"/>
        <w:gridCol w:w="1523"/>
        <w:gridCol w:w="1523"/>
        <w:gridCol w:w="1524"/>
        <w:gridCol w:w="1523"/>
        <w:gridCol w:w="1524"/>
      </w:tblGrid>
      <w:tr w:rsidR="000E5568" w:rsidRPr="005F0F82" w14:paraId="6BA4DDB4" w14:textId="77777777" w:rsidTr="00D01221">
        <w:tc>
          <w:tcPr>
            <w:tcW w:w="1700" w:type="dxa"/>
          </w:tcPr>
          <w:p w14:paraId="2E671191" w14:textId="77777777" w:rsidR="000E5568" w:rsidRPr="00857369" w:rsidRDefault="000E5568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523" w:type="dxa"/>
          </w:tcPr>
          <w:p w14:paraId="4319C051" w14:textId="77777777" w:rsidR="000E5568" w:rsidRPr="00857369" w:rsidRDefault="000E556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23" w:type="dxa"/>
          </w:tcPr>
          <w:p w14:paraId="4DF3B8B2" w14:textId="77777777" w:rsidR="000E5568" w:rsidRPr="00857369" w:rsidRDefault="000E556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24" w:type="dxa"/>
          </w:tcPr>
          <w:p w14:paraId="1A015344" w14:textId="77777777" w:rsidR="000E5568" w:rsidRPr="00857369" w:rsidRDefault="000E556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23" w:type="dxa"/>
          </w:tcPr>
          <w:p w14:paraId="3FE41FEF" w14:textId="77777777" w:rsidR="000E5568" w:rsidRPr="00857369" w:rsidRDefault="000E556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24" w:type="dxa"/>
          </w:tcPr>
          <w:p w14:paraId="2DA9F190" w14:textId="77777777" w:rsidR="000E5568" w:rsidRPr="00857369" w:rsidRDefault="000E556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570D5B" w:rsidRPr="005F0F82" w14:paraId="3640992B" w14:textId="77777777" w:rsidTr="00D01221">
        <w:tc>
          <w:tcPr>
            <w:tcW w:w="1700" w:type="dxa"/>
          </w:tcPr>
          <w:p w14:paraId="2EDA2BAB" w14:textId="77777777" w:rsidR="00570D5B" w:rsidRPr="005F0F82" w:rsidRDefault="00570D5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523" w:type="dxa"/>
            <w:shd w:val="clear" w:color="auto" w:fill="auto"/>
          </w:tcPr>
          <w:p w14:paraId="02C9FA8B" w14:textId="3415C431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-0.4170738</w:t>
            </w:r>
          </w:p>
        </w:tc>
        <w:tc>
          <w:tcPr>
            <w:tcW w:w="1523" w:type="dxa"/>
            <w:shd w:val="clear" w:color="auto" w:fill="auto"/>
          </w:tcPr>
          <w:p w14:paraId="199D5B8C" w14:textId="42146A23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2.4700078</w:t>
            </w:r>
          </w:p>
        </w:tc>
        <w:tc>
          <w:tcPr>
            <w:tcW w:w="1524" w:type="dxa"/>
            <w:shd w:val="clear" w:color="auto" w:fill="auto"/>
          </w:tcPr>
          <w:p w14:paraId="44CDD46A" w14:textId="24388E7E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-0.169</w:t>
            </w:r>
          </w:p>
        </w:tc>
        <w:tc>
          <w:tcPr>
            <w:tcW w:w="1523" w:type="dxa"/>
            <w:shd w:val="clear" w:color="auto" w:fill="auto"/>
          </w:tcPr>
          <w:p w14:paraId="275ACD16" w14:textId="28BF4015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0.866</w:t>
            </w:r>
          </w:p>
        </w:tc>
        <w:tc>
          <w:tcPr>
            <w:tcW w:w="1524" w:type="dxa"/>
            <w:shd w:val="clear" w:color="auto" w:fill="auto"/>
          </w:tcPr>
          <w:p w14:paraId="617A9204" w14:textId="77777777" w:rsidR="00570D5B" w:rsidRPr="005F0F82" w:rsidRDefault="00570D5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570D5B" w:rsidRPr="005F0F82" w14:paraId="6F2BE0F3" w14:textId="77777777" w:rsidTr="00D01221">
        <w:tc>
          <w:tcPr>
            <w:tcW w:w="1700" w:type="dxa"/>
          </w:tcPr>
          <w:p w14:paraId="6740C7CE" w14:textId="77777777" w:rsidR="00570D5B" w:rsidRPr="005F0F82" w:rsidRDefault="00570D5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Age^2</w:t>
            </w:r>
          </w:p>
        </w:tc>
        <w:tc>
          <w:tcPr>
            <w:tcW w:w="1523" w:type="dxa"/>
            <w:shd w:val="clear" w:color="auto" w:fill="auto"/>
          </w:tcPr>
          <w:p w14:paraId="3B3E2B16" w14:textId="4C0A23F8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-0.0019357</w:t>
            </w:r>
          </w:p>
        </w:tc>
        <w:tc>
          <w:tcPr>
            <w:tcW w:w="1523" w:type="dxa"/>
            <w:shd w:val="clear" w:color="auto" w:fill="auto"/>
          </w:tcPr>
          <w:p w14:paraId="5B07D17E" w14:textId="3C12BFBB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0.0001431</w:t>
            </w:r>
          </w:p>
        </w:tc>
        <w:tc>
          <w:tcPr>
            <w:tcW w:w="1524" w:type="dxa"/>
            <w:shd w:val="clear" w:color="auto" w:fill="auto"/>
          </w:tcPr>
          <w:p w14:paraId="55FCBB32" w14:textId="36522C38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-13.529</w:t>
            </w:r>
          </w:p>
        </w:tc>
        <w:tc>
          <w:tcPr>
            <w:tcW w:w="1523" w:type="dxa"/>
            <w:shd w:val="clear" w:color="auto" w:fill="auto"/>
          </w:tcPr>
          <w:p w14:paraId="5BA640A2" w14:textId="09773E88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&lt; 2e-16</w:t>
            </w:r>
          </w:p>
        </w:tc>
        <w:tc>
          <w:tcPr>
            <w:tcW w:w="1524" w:type="dxa"/>
            <w:shd w:val="clear" w:color="auto" w:fill="auto"/>
          </w:tcPr>
          <w:p w14:paraId="140A6E08" w14:textId="3EA6A73F" w:rsidR="00570D5B" w:rsidRPr="005F0F82" w:rsidRDefault="00570D5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***</w:t>
            </w:r>
          </w:p>
        </w:tc>
      </w:tr>
      <w:tr w:rsidR="00570D5B" w:rsidRPr="005F0F82" w14:paraId="011342CF" w14:textId="77777777" w:rsidTr="00D01221">
        <w:tc>
          <w:tcPr>
            <w:tcW w:w="1700" w:type="dxa"/>
          </w:tcPr>
          <w:p w14:paraId="0161C564" w14:textId="77777777" w:rsidR="00570D5B" w:rsidRPr="005F0F82" w:rsidRDefault="00570D5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23" w:type="dxa"/>
            <w:shd w:val="clear" w:color="auto" w:fill="auto"/>
          </w:tcPr>
          <w:p w14:paraId="1EDE2B3A" w14:textId="1A6AEC70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-4.6511574</w:t>
            </w:r>
          </w:p>
        </w:tc>
        <w:tc>
          <w:tcPr>
            <w:tcW w:w="1523" w:type="dxa"/>
            <w:shd w:val="clear" w:color="auto" w:fill="auto"/>
          </w:tcPr>
          <w:p w14:paraId="4C2D15C1" w14:textId="12FD4248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1.0513923</w:t>
            </w:r>
          </w:p>
        </w:tc>
        <w:tc>
          <w:tcPr>
            <w:tcW w:w="1524" w:type="dxa"/>
            <w:shd w:val="clear" w:color="auto" w:fill="auto"/>
          </w:tcPr>
          <w:p w14:paraId="78A86F9A" w14:textId="18E48379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-4.424</w:t>
            </w:r>
          </w:p>
        </w:tc>
        <w:tc>
          <w:tcPr>
            <w:tcW w:w="1523" w:type="dxa"/>
            <w:shd w:val="clear" w:color="auto" w:fill="auto"/>
          </w:tcPr>
          <w:p w14:paraId="70CE7169" w14:textId="05762D6F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9.99</w:t>
            </w:r>
            <w:r w:rsidR="00B35513" w:rsidRPr="005F0F82">
              <w:rPr>
                <w:rFonts w:ascii="Times New Roman" w:hAnsi="Times New Roman" w:cs="Times New Roman"/>
              </w:rPr>
              <w:t>e</w:t>
            </w:r>
            <w:r w:rsidRPr="005F0F82">
              <w:rPr>
                <w:rFonts w:ascii="Times New Roman" w:hAnsi="Times New Roman" w:cs="Times New Roman"/>
              </w:rPr>
              <w:t>-06</w:t>
            </w:r>
          </w:p>
        </w:tc>
        <w:tc>
          <w:tcPr>
            <w:tcW w:w="1524" w:type="dxa"/>
            <w:shd w:val="clear" w:color="auto" w:fill="auto"/>
          </w:tcPr>
          <w:p w14:paraId="3AE1BCC2" w14:textId="08DC6FCC" w:rsidR="00570D5B" w:rsidRPr="005F0F82" w:rsidRDefault="00570D5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***</w:t>
            </w:r>
          </w:p>
        </w:tc>
      </w:tr>
      <w:tr w:rsidR="00570D5B" w:rsidRPr="005F0F82" w14:paraId="031813BF" w14:textId="77777777" w:rsidTr="00D01221">
        <w:trPr>
          <w:trHeight w:val="134"/>
        </w:trPr>
        <w:tc>
          <w:tcPr>
            <w:tcW w:w="1700" w:type="dxa"/>
          </w:tcPr>
          <w:p w14:paraId="5AF6BAFE" w14:textId="77777777" w:rsidR="00570D5B" w:rsidRPr="005F0F82" w:rsidRDefault="00570D5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Height</w:t>
            </w:r>
          </w:p>
        </w:tc>
        <w:tc>
          <w:tcPr>
            <w:tcW w:w="1523" w:type="dxa"/>
            <w:shd w:val="clear" w:color="auto" w:fill="auto"/>
          </w:tcPr>
          <w:p w14:paraId="46707A2A" w14:textId="0BB9A1CE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0.4774832</w:t>
            </w:r>
          </w:p>
        </w:tc>
        <w:tc>
          <w:tcPr>
            <w:tcW w:w="1523" w:type="dxa"/>
            <w:shd w:val="clear" w:color="auto" w:fill="auto"/>
          </w:tcPr>
          <w:p w14:paraId="640B8508" w14:textId="6B811441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0.0377766</w:t>
            </w:r>
          </w:p>
        </w:tc>
        <w:tc>
          <w:tcPr>
            <w:tcW w:w="1524" w:type="dxa"/>
            <w:shd w:val="clear" w:color="auto" w:fill="auto"/>
          </w:tcPr>
          <w:p w14:paraId="28FB73B3" w14:textId="51F2F933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12.64</w:t>
            </w:r>
          </w:p>
        </w:tc>
        <w:tc>
          <w:tcPr>
            <w:tcW w:w="1523" w:type="dxa"/>
            <w:shd w:val="clear" w:color="auto" w:fill="auto"/>
          </w:tcPr>
          <w:p w14:paraId="5192742A" w14:textId="714EEF78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&lt; 2e-16</w:t>
            </w:r>
          </w:p>
        </w:tc>
        <w:tc>
          <w:tcPr>
            <w:tcW w:w="1524" w:type="dxa"/>
            <w:shd w:val="clear" w:color="auto" w:fill="auto"/>
          </w:tcPr>
          <w:p w14:paraId="7A7F5CCD" w14:textId="7C45B58B" w:rsidR="00570D5B" w:rsidRPr="005F0F82" w:rsidRDefault="00570D5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***</w:t>
            </w:r>
          </w:p>
        </w:tc>
      </w:tr>
      <w:tr w:rsidR="00570D5B" w:rsidRPr="005F0F82" w14:paraId="4A7590D1" w14:textId="77777777" w:rsidTr="00D01221">
        <w:tc>
          <w:tcPr>
            <w:tcW w:w="1700" w:type="dxa"/>
          </w:tcPr>
          <w:p w14:paraId="4DBA2FD2" w14:textId="77777777" w:rsidR="00570D5B" w:rsidRPr="005F0F82" w:rsidRDefault="00570D5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Weight</w:t>
            </w:r>
          </w:p>
        </w:tc>
        <w:tc>
          <w:tcPr>
            <w:tcW w:w="1523" w:type="dxa"/>
            <w:shd w:val="clear" w:color="auto" w:fill="auto"/>
          </w:tcPr>
          <w:p w14:paraId="7AC97649" w14:textId="19528584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0.0142654</w:t>
            </w:r>
          </w:p>
        </w:tc>
        <w:tc>
          <w:tcPr>
            <w:tcW w:w="1523" w:type="dxa"/>
            <w:shd w:val="clear" w:color="auto" w:fill="auto"/>
          </w:tcPr>
          <w:p w14:paraId="1DCBCE0D" w14:textId="0DD8E1B6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0.0026635</w:t>
            </w:r>
          </w:p>
        </w:tc>
        <w:tc>
          <w:tcPr>
            <w:tcW w:w="1524" w:type="dxa"/>
            <w:shd w:val="clear" w:color="auto" w:fill="auto"/>
          </w:tcPr>
          <w:p w14:paraId="2EAC8232" w14:textId="5457C4E7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5.356</w:t>
            </w:r>
          </w:p>
        </w:tc>
        <w:tc>
          <w:tcPr>
            <w:tcW w:w="1523" w:type="dxa"/>
            <w:shd w:val="clear" w:color="auto" w:fill="auto"/>
          </w:tcPr>
          <w:p w14:paraId="2B0B77DB" w14:textId="21B9AF54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9.06</w:t>
            </w:r>
            <w:r w:rsidR="00B35513" w:rsidRPr="005F0F82">
              <w:rPr>
                <w:rFonts w:ascii="Times New Roman" w:hAnsi="Times New Roman" w:cs="Times New Roman"/>
              </w:rPr>
              <w:t>e</w:t>
            </w:r>
            <w:r w:rsidRPr="005F0F82">
              <w:rPr>
                <w:rFonts w:ascii="Times New Roman" w:hAnsi="Times New Roman" w:cs="Times New Roman"/>
              </w:rPr>
              <w:t>-08</w:t>
            </w:r>
          </w:p>
        </w:tc>
        <w:tc>
          <w:tcPr>
            <w:tcW w:w="1524" w:type="dxa"/>
            <w:shd w:val="clear" w:color="auto" w:fill="auto"/>
          </w:tcPr>
          <w:p w14:paraId="7201CF2B" w14:textId="4A722355" w:rsidR="00570D5B" w:rsidRPr="005F0F82" w:rsidRDefault="00570D5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***</w:t>
            </w:r>
          </w:p>
        </w:tc>
      </w:tr>
      <w:tr w:rsidR="00570D5B" w:rsidRPr="005F0F82" w14:paraId="3053B15C" w14:textId="77777777" w:rsidTr="00D01221">
        <w:tc>
          <w:tcPr>
            <w:tcW w:w="1700" w:type="dxa"/>
          </w:tcPr>
          <w:p w14:paraId="1B4186DB" w14:textId="77777777" w:rsidR="00570D5B" w:rsidRPr="005F0F82" w:rsidRDefault="00570D5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(Age^2)*</w:t>
            </w:r>
            <w:proofErr w:type="spellStart"/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23" w:type="dxa"/>
            <w:shd w:val="clear" w:color="auto" w:fill="auto"/>
          </w:tcPr>
          <w:p w14:paraId="3BDF4CBC" w14:textId="17C2634D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0.0007929</w:t>
            </w:r>
          </w:p>
        </w:tc>
        <w:tc>
          <w:tcPr>
            <w:tcW w:w="1523" w:type="dxa"/>
            <w:shd w:val="clear" w:color="auto" w:fill="auto"/>
          </w:tcPr>
          <w:p w14:paraId="008FA596" w14:textId="17683846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0.0001954</w:t>
            </w:r>
          </w:p>
        </w:tc>
        <w:tc>
          <w:tcPr>
            <w:tcW w:w="1524" w:type="dxa"/>
            <w:shd w:val="clear" w:color="auto" w:fill="auto"/>
          </w:tcPr>
          <w:p w14:paraId="21D02471" w14:textId="14438ADB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4.058</w:t>
            </w:r>
          </w:p>
        </w:tc>
        <w:tc>
          <w:tcPr>
            <w:tcW w:w="1523" w:type="dxa"/>
            <w:shd w:val="clear" w:color="auto" w:fill="auto"/>
          </w:tcPr>
          <w:p w14:paraId="4912B853" w14:textId="6B87DF3D" w:rsidR="00570D5B" w:rsidRPr="005F0F82" w:rsidRDefault="00570D5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5.06</w:t>
            </w:r>
            <w:r w:rsidR="00B35513" w:rsidRPr="005F0F82">
              <w:rPr>
                <w:rFonts w:ascii="Times New Roman" w:hAnsi="Times New Roman" w:cs="Times New Roman"/>
              </w:rPr>
              <w:t>e</w:t>
            </w:r>
            <w:r w:rsidRPr="005F0F82">
              <w:rPr>
                <w:rFonts w:ascii="Times New Roman" w:hAnsi="Times New Roman" w:cs="Times New Roman"/>
              </w:rPr>
              <w:t>-05</w:t>
            </w:r>
          </w:p>
        </w:tc>
        <w:tc>
          <w:tcPr>
            <w:tcW w:w="1524" w:type="dxa"/>
            <w:shd w:val="clear" w:color="auto" w:fill="auto"/>
          </w:tcPr>
          <w:p w14:paraId="6E36331C" w14:textId="7B2D142F" w:rsidR="00570D5B" w:rsidRPr="005F0F82" w:rsidRDefault="00570D5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***</w:t>
            </w:r>
          </w:p>
        </w:tc>
      </w:tr>
    </w:tbl>
    <w:p w14:paraId="3A70FF24" w14:textId="2415AF87" w:rsidR="00990E08" w:rsidRPr="005F0F82" w:rsidRDefault="00990E08" w:rsidP="00D01221">
      <w:r w:rsidRPr="005F0F82">
        <w:t>Multiple R-Squared:</w:t>
      </w:r>
      <w:r w:rsidR="00371063">
        <w:t xml:space="preserve"> </w:t>
      </w:r>
      <w:r w:rsidRPr="005F0F82">
        <w:t>0.3146,</w:t>
      </w:r>
      <w:r w:rsidR="00371063">
        <w:t xml:space="preserve"> </w:t>
      </w:r>
      <w:r w:rsidRPr="005F0F82">
        <w:t>Adjusted R-Squared:</w:t>
      </w:r>
      <w:r w:rsidR="00371063">
        <w:t xml:space="preserve"> </w:t>
      </w:r>
      <w:r w:rsidRPr="005F0F82">
        <w:t>0.3131</w:t>
      </w:r>
    </w:p>
    <w:p w14:paraId="33831BE4" w14:textId="15B6839D" w:rsidR="000E5568" w:rsidRPr="005F0F82" w:rsidRDefault="000E5568" w:rsidP="00D01221">
      <w:r w:rsidRPr="005F0F82">
        <w:t>Error term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37"/>
        <w:gridCol w:w="1538"/>
        <w:gridCol w:w="1538"/>
        <w:gridCol w:w="1538"/>
        <w:gridCol w:w="1538"/>
        <w:gridCol w:w="1538"/>
      </w:tblGrid>
      <w:tr w:rsidR="000E5568" w:rsidRPr="005F0F82" w14:paraId="4E6EE0C7" w14:textId="77777777" w:rsidTr="00D01221">
        <w:tc>
          <w:tcPr>
            <w:tcW w:w="1537" w:type="dxa"/>
          </w:tcPr>
          <w:p w14:paraId="47D1D218" w14:textId="77777777" w:rsidR="000E5568" w:rsidRPr="00857369" w:rsidRDefault="000E5568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538" w:type="dxa"/>
          </w:tcPr>
          <w:p w14:paraId="5775BB82" w14:textId="77777777" w:rsidR="000E5568" w:rsidRPr="00857369" w:rsidRDefault="000E556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38" w:type="dxa"/>
          </w:tcPr>
          <w:p w14:paraId="5AA74D6E" w14:textId="77777777" w:rsidR="000E5568" w:rsidRPr="00857369" w:rsidRDefault="000E556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38" w:type="dxa"/>
          </w:tcPr>
          <w:p w14:paraId="5F5261AE" w14:textId="77777777" w:rsidR="000E5568" w:rsidRPr="00857369" w:rsidRDefault="000E556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38" w:type="dxa"/>
          </w:tcPr>
          <w:p w14:paraId="767A3F8D" w14:textId="77777777" w:rsidR="000E5568" w:rsidRPr="00857369" w:rsidRDefault="000E556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38" w:type="dxa"/>
          </w:tcPr>
          <w:p w14:paraId="4AE50147" w14:textId="77777777" w:rsidR="000E5568" w:rsidRPr="00857369" w:rsidRDefault="000E556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3F72A4" w:rsidRPr="005F0F82" w14:paraId="4C857E64" w14:textId="77777777" w:rsidTr="00D01221">
        <w:tc>
          <w:tcPr>
            <w:tcW w:w="1537" w:type="dxa"/>
          </w:tcPr>
          <w:p w14:paraId="0EB1FFEC" w14:textId="77777777" w:rsidR="003F72A4" w:rsidRPr="005F0F82" w:rsidRDefault="003F72A4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InvMillsRatio</w:t>
            </w:r>
            <w:proofErr w:type="spellEnd"/>
          </w:p>
        </w:tc>
        <w:tc>
          <w:tcPr>
            <w:tcW w:w="1538" w:type="dxa"/>
            <w:shd w:val="clear" w:color="auto" w:fill="auto"/>
          </w:tcPr>
          <w:p w14:paraId="5DB3BB1A" w14:textId="17003A40" w:rsidR="003F72A4" w:rsidRPr="005F0F82" w:rsidRDefault="003F72A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0.30531</w:t>
            </w:r>
          </w:p>
        </w:tc>
        <w:tc>
          <w:tcPr>
            <w:tcW w:w="1538" w:type="dxa"/>
            <w:shd w:val="clear" w:color="auto" w:fill="auto"/>
          </w:tcPr>
          <w:p w14:paraId="531DC164" w14:textId="42EC49D8" w:rsidR="003F72A4" w:rsidRPr="005F0F82" w:rsidRDefault="003F72A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2.57833</w:t>
            </w:r>
          </w:p>
        </w:tc>
        <w:tc>
          <w:tcPr>
            <w:tcW w:w="1538" w:type="dxa"/>
            <w:shd w:val="clear" w:color="auto" w:fill="auto"/>
          </w:tcPr>
          <w:p w14:paraId="3790F737" w14:textId="248859A6" w:rsidR="003F72A4" w:rsidRPr="005F0F82" w:rsidRDefault="003F72A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-0.118</w:t>
            </w:r>
          </w:p>
        </w:tc>
        <w:tc>
          <w:tcPr>
            <w:tcW w:w="1538" w:type="dxa"/>
            <w:shd w:val="clear" w:color="auto" w:fill="auto"/>
          </w:tcPr>
          <w:p w14:paraId="4F68C34F" w14:textId="506258E8" w:rsidR="003F72A4" w:rsidRPr="005F0F82" w:rsidRDefault="003F72A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0.906</w:t>
            </w:r>
          </w:p>
        </w:tc>
        <w:tc>
          <w:tcPr>
            <w:tcW w:w="1538" w:type="dxa"/>
            <w:shd w:val="clear" w:color="auto" w:fill="auto"/>
          </w:tcPr>
          <w:p w14:paraId="01198EBC" w14:textId="568C0A10" w:rsidR="003F72A4" w:rsidRPr="005F0F82" w:rsidRDefault="003F72A4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3F72A4" w:rsidRPr="005F0F82" w14:paraId="54AA0561" w14:textId="77777777" w:rsidTr="00D01221">
        <w:tc>
          <w:tcPr>
            <w:tcW w:w="1537" w:type="dxa"/>
          </w:tcPr>
          <w:p w14:paraId="384E8FBB" w14:textId="77777777" w:rsidR="003F72A4" w:rsidRPr="005F0F82" w:rsidRDefault="003F72A4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sigma</w:t>
            </w:r>
          </w:p>
        </w:tc>
        <w:tc>
          <w:tcPr>
            <w:tcW w:w="1538" w:type="dxa"/>
          </w:tcPr>
          <w:p w14:paraId="38ECD03A" w14:textId="556AFF06" w:rsidR="003F72A4" w:rsidRPr="005F0F82" w:rsidRDefault="00B3551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4</w:t>
            </w:r>
            <w:r w:rsidR="003F72A4" w:rsidRPr="005F0F82">
              <w:rPr>
                <w:rFonts w:ascii="Times New Roman" w:hAnsi="Times New Roman" w:cs="Times New Roman"/>
              </w:rPr>
              <w:t>.63763</w:t>
            </w:r>
          </w:p>
        </w:tc>
        <w:tc>
          <w:tcPr>
            <w:tcW w:w="1538" w:type="dxa"/>
          </w:tcPr>
          <w:p w14:paraId="6FFD0BFF" w14:textId="413DD3CA" w:rsidR="003F72A4" w:rsidRPr="005F0F82" w:rsidRDefault="003F72A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59C2280D" w14:textId="13A1CCE3" w:rsidR="003F72A4" w:rsidRPr="005F0F82" w:rsidRDefault="003F72A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088762A7" w14:textId="5C8FCC69" w:rsidR="003F72A4" w:rsidRPr="005F0F82" w:rsidRDefault="003F72A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4CE051AC" w14:textId="45757E96" w:rsidR="003F72A4" w:rsidRPr="005F0F82" w:rsidRDefault="003F72A4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3F72A4" w:rsidRPr="005F0F82" w14:paraId="2602485E" w14:textId="77777777" w:rsidTr="00D01221">
        <w:tc>
          <w:tcPr>
            <w:tcW w:w="1537" w:type="dxa"/>
          </w:tcPr>
          <w:p w14:paraId="199D4889" w14:textId="77777777" w:rsidR="003F72A4" w:rsidRPr="005F0F82" w:rsidRDefault="003F72A4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rho</w:t>
            </w:r>
          </w:p>
        </w:tc>
        <w:tc>
          <w:tcPr>
            <w:tcW w:w="1538" w:type="dxa"/>
          </w:tcPr>
          <w:p w14:paraId="41F471A2" w14:textId="5F051267" w:rsidR="003F72A4" w:rsidRPr="005F0F82" w:rsidRDefault="003F72A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0.06583</w:t>
            </w:r>
          </w:p>
        </w:tc>
        <w:tc>
          <w:tcPr>
            <w:tcW w:w="1538" w:type="dxa"/>
          </w:tcPr>
          <w:p w14:paraId="59B820BA" w14:textId="5F0106FA" w:rsidR="003F72A4" w:rsidRPr="005F0F82" w:rsidRDefault="003F72A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07CC675A" w14:textId="2E1B0E51" w:rsidR="003F72A4" w:rsidRPr="005F0F82" w:rsidRDefault="003F72A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47A58AC3" w14:textId="7BF2D67A" w:rsidR="003F72A4" w:rsidRPr="005F0F82" w:rsidRDefault="003F72A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34C934FB" w14:textId="47860B32" w:rsidR="003F72A4" w:rsidRPr="005F0F82" w:rsidRDefault="003F72A4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73F6011B" w14:textId="77777777" w:rsidR="003F72A4" w:rsidRPr="005F0F82" w:rsidRDefault="003F72A4" w:rsidP="00D01221">
      <w:pPr>
        <w:rPr>
          <w:rFonts w:cs="Times New Roman"/>
        </w:rPr>
      </w:pPr>
      <w:r w:rsidRPr="005F0F82">
        <w:rPr>
          <w:rFonts w:cs="Times New Roman"/>
        </w:rPr>
        <w:br w:type="page"/>
      </w:r>
    </w:p>
    <w:p w14:paraId="2A834AB9" w14:textId="72AE27BB" w:rsidR="00103B76" w:rsidRPr="00371063" w:rsidRDefault="00161283" w:rsidP="00D01221">
      <w:pPr>
        <w:pStyle w:val="Heading1"/>
        <w:rPr>
          <w:rFonts w:cs="Times New Roman"/>
          <w:b/>
        </w:rPr>
      </w:pPr>
      <w:r w:rsidRPr="00371063">
        <w:rPr>
          <w:rFonts w:cs="Times New Roman"/>
          <w:b/>
        </w:rPr>
        <w:lastRenderedPageBreak/>
        <w:t xml:space="preserve">3. </w:t>
      </w:r>
      <w:r w:rsidR="00103B76" w:rsidRPr="00371063">
        <w:rPr>
          <w:rFonts w:cs="Times New Roman"/>
          <w:b/>
        </w:rPr>
        <w:t>Wave 2006, African-American Males</w:t>
      </w:r>
    </w:p>
    <w:p w14:paraId="6F9B668A" w14:textId="77777777" w:rsidR="00990E08" w:rsidRPr="005F0F82" w:rsidRDefault="00990E08" w:rsidP="00D01221">
      <w:pPr>
        <w:rPr>
          <w:rFonts w:cs="Times New Roman"/>
        </w:rPr>
      </w:pPr>
      <w:r w:rsidRPr="005F0F82">
        <w:rPr>
          <w:rFonts w:cs="Times New Roman"/>
        </w:rPr>
        <w:t>404 observations (132 censored and 272 observed)</w:t>
      </w:r>
    </w:p>
    <w:p w14:paraId="2CFBE66C" w14:textId="27D886C4" w:rsidR="00103B76" w:rsidRPr="005F0F82" w:rsidRDefault="00103B76" w:rsidP="00D01221">
      <w:pPr>
        <w:rPr>
          <w:rFonts w:cs="Times New Roman"/>
        </w:rPr>
      </w:pPr>
      <w:proofErr w:type="spellStart"/>
      <w:r w:rsidRPr="005F0F82">
        <w:rPr>
          <w:rFonts w:cs="Times New Roman"/>
        </w:rPr>
        <w:t>Probit</w:t>
      </w:r>
      <w:proofErr w:type="spellEnd"/>
      <w:r w:rsidRPr="005F0F82">
        <w:rPr>
          <w:rFonts w:cs="Times New Roman"/>
        </w:rPr>
        <w:t xml:space="preserve"> selection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76"/>
        <w:gridCol w:w="1370"/>
        <w:gridCol w:w="1370"/>
        <w:gridCol w:w="1370"/>
        <w:gridCol w:w="1370"/>
        <w:gridCol w:w="1371"/>
      </w:tblGrid>
      <w:tr w:rsidR="00103B76" w:rsidRPr="005F0F82" w14:paraId="21246179" w14:textId="77777777" w:rsidTr="00D01221">
        <w:tc>
          <w:tcPr>
            <w:tcW w:w="2376" w:type="dxa"/>
          </w:tcPr>
          <w:p w14:paraId="56C38B9C" w14:textId="77777777" w:rsidR="00103B76" w:rsidRPr="00857369" w:rsidRDefault="00103B76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370" w:type="dxa"/>
          </w:tcPr>
          <w:p w14:paraId="26CFB95D" w14:textId="77777777" w:rsidR="00103B76" w:rsidRPr="00857369" w:rsidRDefault="00103B76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370" w:type="dxa"/>
          </w:tcPr>
          <w:p w14:paraId="0A06E886" w14:textId="77777777" w:rsidR="00103B76" w:rsidRPr="00857369" w:rsidRDefault="00103B76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370" w:type="dxa"/>
          </w:tcPr>
          <w:p w14:paraId="461317F3" w14:textId="77777777" w:rsidR="00103B76" w:rsidRPr="00857369" w:rsidRDefault="00103B76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370" w:type="dxa"/>
          </w:tcPr>
          <w:p w14:paraId="658A92C0" w14:textId="77777777" w:rsidR="00103B76" w:rsidRPr="00857369" w:rsidRDefault="00103B76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371" w:type="dxa"/>
          </w:tcPr>
          <w:p w14:paraId="102CC8EA" w14:textId="77777777" w:rsidR="00103B76" w:rsidRPr="00857369" w:rsidRDefault="00103B76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103B76" w:rsidRPr="005F0F82" w14:paraId="4F69EBD4" w14:textId="77777777" w:rsidTr="00D01221">
        <w:tc>
          <w:tcPr>
            <w:tcW w:w="2376" w:type="dxa"/>
          </w:tcPr>
          <w:p w14:paraId="0BBC15BC" w14:textId="77777777" w:rsidR="00103B76" w:rsidRPr="005F0F82" w:rsidRDefault="00103B7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370" w:type="dxa"/>
            <w:shd w:val="clear" w:color="auto" w:fill="auto"/>
          </w:tcPr>
          <w:p w14:paraId="499A784E" w14:textId="28971677" w:rsidR="00103B76" w:rsidRPr="005F0F82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1.57201</w:t>
            </w:r>
          </w:p>
        </w:tc>
        <w:tc>
          <w:tcPr>
            <w:tcW w:w="1370" w:type="dxa"/>
            <w:shd w:val="clear" w:color="auto" w:fill="auto"/>
          </w:tcPr>
          <w:p w14:paraId="46062C37" w14:textId="53F12109" w:rsidR="00103B76" w:rsidRPr="005F0F82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0.9138</w:t>
            </w:r>
          </w:p>
        </w:tc>
        <w:tc>
          <w:tcPr>
            <w:tcW w:w="1370" w:type="dxa"/>
            <w:shd w:val="clear" w:color="auto" w:fill="auto"/>
          </w:tcPr>
          <w:p w14:paraId="75DB18B0" w14:textId="1602E4CA" w:rsidR="00103B76" w:rsidRPr="005F0F82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1.72</w:t>
            </w:r>
          </w:p>
        </w:tc>
        <w:tc>
          <w:tcPr>
            <w:tcW w:w="1370" w:type="dxa"/>
            <w:shd w:val="clear" w:color="auto" w:fill="auto"/>
          </w:tcPr>
          <w:p w14:paraId="714F088D" w14:textId="618C0195" w:rsidR="00103B76" w:rsidRPr="005F0F82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0.08617</w:t>
            </w:r>
          </w:p>
        </w:tc>
        <w:tc>
          <w:tcPr>
            <w:tcW w:w="1371" w:type="dxa"/>
            <w:shd w:val="clear" w:color="auto" w:fill="auto"/>
          </w:tcPr>
          <w:p w14:paraId="000809BB" w14:textId="6619D22E" w:rsidR="00103B76" w:rsidRPr="005F0F82" w:rsidRDefault="00103B7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.</w:t>
            </w:r>
          </w:p>
        </w:tc>
      </w:tr>
      <w:tr w:rsidR="00103B76" w:rsidRPr="005F0F82" w14:paraId="60C6DF36" w14:textId="77777777" w:rsidTr="00D01221">
        <w:tc>
          <w:tcPr>
            <w:tcW w:w="2376" w:type="dxa"/>
          </w:tcPr>
          <w:p w14:paraId="2D88F3E4" w14:textId="77777777" w:rsidR="00103B76" w:rsidRPr="005F0F82" w:rsidRDefault="00103B7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  <w:sz w:val="22"/>
                <w:szCs w:val="22"/>
              </w:rPr>
              <w:t>Living Alone</w:t>
            </w:r>
          </w:p>
        </w:tc>
        <w:tc>
          <w:tcPr>
            <w:tcW w:w="1370" w:type="dxa"/>
            <w:shd w:val="clear" w:color="auto" w:fill="auto"/>
          </w:tcPr>
          <w:p w14:paraId="7A014B11" w14:textId="4C5846C7" w:rsidR="00103B76" w:rsidRPr="005F0F82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-1.66432</w:t>
            </w:r>
          </w:p>
        </w:tc>
        <w:tc>
          <w:tcPr>
            <w:tcW w:w="1370" w:type="dxa"/>
            <w:shd w:val="clear" w:color="auto" w:fill="auto"/>
          </w:tcPr>
          <w:p w14:paraId="1EA9B1D4" w14:textId="2459D012" w:rsidR="00103B76" w:rsidRPr="005F0F82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1.12359</w:t>
            </w:r>
          </w:p>
        </w:tc>
        <w:tc>
          <w:tcPr>
            <w:tcW w:w="1370" w:type="dxa"/>
            <w:shd w:val="clear" w:color="auto" w:fill="auto"/>
          </w:tcPr>
          <w:p w14:paraId="6F17E628" w14:textId="458C9EB5" w:rsidR="00103B76" w:rsidRPr="005F0F82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-1.481</w:t>
            </w:r>
          </w:p>
        </w:tc>
        <w:tc>
          <w:tcPr>
            <w:tcW w:w="1370" w:type="dxa"/>
            <w:shd w:val="clear" w:color="auto" w:fill="auto"/>
          </w:tcPr>
          <w:p w14:paraId="02E58C10" w14:textId="0C51DC87" w:rsidR="00103B76" w:rsidRPr="005F0F82" w:rsidRDefault="005F0F82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F0F82">
              <w:rPr>
                <w:rFonts w:ascii="Times New Roman" w:hAnsi="Times New Roman" w:cs="Times New Roman"/>
              </w:rPr>
              <w:t>1.39e</w:t>
            </w:r>
            <w:r w:rsidR="00103B76" w:rsidRPr="005F0F82">
              <w:rPr>
                <w:rFonts w:ascii="Times New Roman" w:hAnsi="Times New Roman" w:cs="Times New Roman"/>
              </w:rPr>
              <w:t>-01</w:t>
            </w:r>
          </w:p>
        </w:tc>
        <w:tc>
          <w:tcPr>
            <w:tcW w:w="1371" w:type="dxa"/>
            <w:shd w:val="clear" w:color="auto" w:fill="auto"/>
          </w:tcPr>
          <w:p w14:paraId="3B3AFB48" w14:textId="77777777" w:rsidR="00103B76" w:rsidRPr="005F0F82" w:rsidRDefault="00103B7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103B76" w:rsidRPr="009169E9" w14:paraId="60B9B735" w14:textId="77777777" w:rsidTr="00D01221">
        <w:tc>
          <w:tcPr>
            <w:tcW w:w="2376" w:type="dxa"/>
          </w:tcPr>
          <w:p w14:paraId="486DF43B" w14:textId="77777777" w:rsidR="00103B76" w:rsidRPr="009169E9" w:rsidRDefault="00103B7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  <w:sz w:val="22"/>
                <w:szCs w:val="22"/>
              </w:rPr>
              <w:t>Age</w:t>
            </w:r>
          </w:p>
        </w:tc>
        <w:tc>
          <w:tcPr>
            <w:tcW w:w="1370" w:type="dxa"/>
            <w:shd w:val="clear" w:color="auto" w:fill="auto"/>
          </w:tcPr>
          <w:p w14:paraId="3D3F5E90" w14:textId="6D0B6005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-0.01178</w:t>
            </w:r>
          </w:p>
        </w:tc>
        <w:tc>
          <w:tcPr>
            <w:tcW w:w="1370" w:type="dxa"/>
            <w:shd w:val="clear" w:color="auto" w:fill="auto"/>
          </w:tcPr>
          <w:p w14:paraId="431BA011" w14:textId="18C02697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0.01299</w:t>
            </w:r>
          </w:p>
        </w:tc>
        <w:tc>
          <w:tcPr>
            <w:tcW w:w="1370" w:type="dxa"/>
            <w:shd w:val="clear" w:color="auto" w:fill="auto"/>
          </w:tcPr>
          <w:p w14:paraId="15D87948" w14:textId="5B8C3A74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-0.907</w:t>
            </w:r>
          </w:p>
        </w:tc>
        <w:tc>
          <w:tcPr>
            <w:tcW w:w="1370" w:type="dxa"/>
            <w:shd w:val="clear" w:color="auto" w:fill="auto"/>
          </w:tcPr>
          <w:p w14:paraId="2CB16F1D" w14:textId="2176755D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0.36511</w:t>
            </w:r>
          </w:p>
        </w:tc>
        <w:tc>
          <w:tcPr>
            <w:tcW w:w="1371" w:type="dxa"/>
            <w:shd w:val="clear" w:color="auto" w:fill="auto"/>
          </w:tcPr>
          <w:p w14:paraId="2E00689A" w14:textId="58813C50" w:rsidR="00103B76" w:rsidRPr="009169E9" w:rsidRDefault="00103B7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103B76" w:rsidRPr="009169E9" w14:paraId="3FEEF36F" w14:textId="77777777" w:rsidTr="00D01221">
        <w:tc>
          <w:tcPr>
            <w:tcW w:w="2376" w:type="dxa"/>
          </w:tcPr>
          <w:p w14:paraId="4FB64F3C" w14:textId="77777777" w:rsidR="00103B76" w:rsidRPr="009169E9" w:rsidRDefault="00103B7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9169E9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370" w:type="dxa"/>
            <w:shd w:val="clear" w:color="auto" w:fill="auto"/>
          </w:tcPr>
          <w:p w14:paraId="200A889D" w14:textId="4E474362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-0.38483</w:t>
            </w:r>
          </w:p>
        </w:tc>
        <w:tc>
          <w:tcPr>
            <w:tcW w:w="1370" w:type="dxa"/>
            <w:shd w:val="clear" w:color="auto" w:fill="auto"/>
          </w:tcPr>
          <w:p w14:paraId="4F27C461" w14:textId="18EDAB97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0.13718</w:t>
            </w:r>
          </w:p>
        </w:tc>
        <w:tc>
          <w:tcPr>
            <w:tcW w:w="1370" w:type="dxa"/>
            <w:shd w:val="clear" w:color="auto" w:fill="auto"/>
          </w:tcPr>
          <w:p w14:paraId="43A592CE" w14:textId="545294C6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-2.805</w:t>
            </w:r>
          </w:p>
        </w:tc>
        <w:tc>
          <w:tcPr>
            <w:tcW w:w="1370" w:type="dxa"/>
            <w:shd w:val="clear" w:color="auto" w:fill="auto"/>
          </w:tcPr>
          <w:p w14:paraId="41FDD34F" w14:textId="757B595D" w:rsidR="00103B76" w:rsidRPr="009169E9" w:rsidRDefault="005F0F82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</w:rPr>
              <w:t>5.28e</w:t>
            </w:r>
            <w:r w:rsidR="00103B76" w:rsidRPr="009169E9">
              <w:rPr>
                <w:rFonts w:ascii="Times New Roman" w:hAnsi="Times New Roman" w:cs="Times New Roman"/>
              </w:rPr>
              <w:t>-03</w:t>
            </w:r>
          </w:p>
        </w:tc>
        <w:tc>
          <w:tcPr>
            <w:tcW w:w="1371" w:type="dxa"/>
            <w:shd w:val="clear" w:color="auto" w:fill="auto"/>
          </w:tcPr>
          <w:p w14:paraId="41A05BCF" w14:textId="695677E0" w:rsidR="00103B76" w:rsidRPr="009169E9" w:rsidRDefault="00103B7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**</w:t>
            </w:r>
          </w:p>
        </w:tc>
      </w:tr>
      <w:tr w:rsidR="00103B76" w:rsidRPr="009169E9" w14:paraId="0F676CB1" w14:textId="77777777" w:rsidTr="00D01221">
        <w:tc>
          <w:tcPr>
            <w:tcW w:w="2376" w:type="dxa"/>
          </w:tcPr>
          <w:p w14:paraId="4CFDBDFE" w14:textId="77777777" w:rsidR="00103B76" w:rsidRPr="009169E9" w:rsidRDefault="00103B7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  <w:sz w:val="22"/>
                <w:szCs w:val="22"/>
              </w:rPr>
              <w:t>Living Alone*Low Ed</w:t>
            </w:r>
          </w:p>
        </w:tc>
        <w:tc>
          <w:tcPr>
            <w:tcW w:w="1370" w:type="dxa"/>
            <w:shd w:val="clear" w:color="auto" w:fill="auto"/>
          </w:tcPr>
          <w:p w14:paraId="3D6E9CDB" w14:textId="34138C53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0.0214</w:t>
            </w:r>
          </w:p>
        </w:tc>
        <w:tc>
          <w:tcPr>
            <w:tcW w:w="1370" w:type="dxa"/>
            <w:shd w:val="clear" w:color="auto" w:fill="auto"/>
          </w:tcPr>
          <w:p w14:paraId="57844065" w14:textId="77976DD8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0.01601</w:t>
            </w:r>
          </w:p>
        </w:tc>
        <w:tc>
          <w:tcPr>
            <w:tcW w:w="1370" w:type="dxa"/>
            <w:shd w:val="clear" w:color="auto" w:fill="auto"/>
          </w:tcPr>
          <w:p w14:paraId="07A73D6F" w14:textId="3721FF34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1.337</w:t>
            </w:r>
          </w:p>
        </w:tc>
        <w:tc>
          <w:tcPr>
            <w:tcW w:w="1370" w:type="dxa"/>
            <w:shd w:val="clear" w:color="auto" w:fill="auto"/>
          </w:tcPr>
          <w:p w14:paraId="35EC7D87" w14:textId="12A05754" w:rsidR="00103B76" w:rsidRPr="009169E9" w:rsidRDefault="005F0F82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Fonts w:ascii="Times New Roman" w:hAnsi="Times New Roman" w:cs="Times New Roman"/>
              </w:rPr>
              <w:t>1.82e</w:t>
            </w:r>
            <w:r w:rsidR="00103B76" w:rsidRPr="009169E9">
              <w:rPr>
                <w:rFonts w:ascii="Times New Roman" w:hAnsi="Times New Roman" w:cs="Times New Roman"/>
              </w:rPr>
              <w:t>-01</w:t>
            </w:r>
          </w:p>
        </w:tc>
        <w:tc>
          <w:tcPr>
            <w:tcW w:w="1371" w:type="dxa"/>
            <w:shd w:val="clear" w:color="auto" w:fill="auto"/>
          </w:tcPr>
          <w:p w14:paraId="4C987258" w14:textId="13DFFCDE" w:rsidR="00103B76" w:rsidRPr="009169E9" w:rsidRDefault="00103B7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63F77361" w14:textId="47C8052C" w:rsidR="00103B76" w:rsidRPr="00CC42FE" w:rsidRDefault="00103B76" w:rsidP="00D01221">
      <w:r w:rsidRPr="009169E9">
        <w:t>Outcome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0"/>
        <w:gridCol w:w="1527"/>
        <w:gridCol w:w="1521"/>
        <w:gridCol w:w="1522"/>
        <w:gridCol w:w="1526"/>
        <w:gridCol w:w="1521"/>
      </w:tblGrid>
      <w:tr w:rsidR="00103B76" w:rsidRPr="009169E9" w14:paraId="30104E70" w14:textId="77777777" w:rsidTr="00D01221">
        <w:tc>
          <w:tcPr>
            <w:tcW w:w="1610" w:type="dxa"/>
          </w:tcPr>
          <w:p w14:paraId="271237A4" w14:textId="77777777" w:rsidR="00103B76" w:rsidRPr="00857369" w:rsidRDefault="00103B76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527" w:type="dxa"/>
          </w:tcPr>
          <w:p w14:paraId="00ED5B89" w14:textId="77777777" w:rsidR="00103B76" w:rsidRPr="00857369" w:rsidRDefault="00103B76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21" w:type="dxa"/>
          </w:tcPr>
          <w:p w14:paraId="2CDD38CA" w14:textId="77777777" w:rsidR="00103B76" w:rsidRPr="00857369" w:rsidRDefault="00103B76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22" w:type="dxa"/>
          </w:tcPr>
          <w:p w14:paraId="3DD862B1" w14:textId="77777777" w:rsidR="00103B76" w:rsidRPr="00857369" w:rsidRDefault="00103B76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26" w:type="dxa"/>
          </w:tcPr>
          <w:p w14:paraId="314F0651" w14:textId="77777777" w:rsidR="00103B76" w:rsidRPr="00857369" w:rsidRDefault="00103B76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21" w:type="dxa"/>
          </w:tcPr>
          <w:p w14:paraId="3FB223B3" w14:textId="77777777" w:rsidR="00103B76" w:rsidRPr="00857369" w:rsidRDefault="00103B76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103B76" w:rsidRPr="009169E9" w14:paraId="023787FB" w14:textId="77777777" w:rsidTr="00D01221">
        <w:tc>
          <w:tcPr>
            <w:tcW w:w="1610" w:type="dxa"/>
          </w:tcPr>
          <w:p w14:paraId="7C9DF24E" w14:textId="77777777" w:rsidR="00103B76" w:rsidRPr="009169E9" w:rsidRDefault="00103B7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527" w:type="dxa"/>
            <w:shd w:val="clear" w:color="auto" w:fill="auto"/>
          </w:tcPr>
          <w:p w14:paraId="52658F73" w14:textId="6247E0E9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-9.7348059</w:t>
            </w:r>
          </w:p>
        </w:tc>
        <w:tc>
          <w:tcPr>
            <w:tcW w:w="1521" w:type="dxa"/>
            <w:shd w:val="clear" w:color="auto" w:fill="auto"/>
          </w:tcPr>
          <w:p w14:paraId="1D3D0506" w14:textId="71ECA657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11.9771149</w:t>
            </w:r>
          </w:p>
        </w:tc>
        <w:tc>
          <w:tcPr>
            <w:tcW w:w="1522" w:type="dxa"/>
            <w:shd w:val="clear" w:color="auto" w:fill="auto"/>
          </w:tcPr>
          <w:p w14:paraId="48F66D47" w14:textId="515C9416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-0.813</w:t>
            </w:r>
          </w:p>
        </w:tc>
        <w:tc>
          <w:tcPr>
            <w:tcW w:w="1526" w:type="dxa"/>
            <w:shd w:val="clear" w:color="auto" w:fill="auto"/>
          </w:tcPr>
          <w:p w14:paraId="30CB1C2E" w14:textId="7F875F00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0.41684</w:t>
            </w:r>
          </w:p>
        </w:tc>
        <w:tc>
          <w:tcPr>
            <w:tcW w:w="1521" w:type="dxa"/>
            <w:shd w:val="clear" w:color="auto" w:fill="auto"/>
          </w:tcPr>
          <w:p w14:paraId="7B04CCF3" w14:textId="77777777" w:rsidR="00103B76" w:rsidRPr="009169E9" w:rsidRDefault="00103B7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103B76" w:rsidRPr="009169E9" w14:paraId="66AEB364" w14:textId="77777777" w:rsidTr="00D01221">
        <w:tc>
          <w:tcPr>
            <w:tcW w:w="1610" w:type="dxa"/>
          </w:tcPr>
          <w:p w14:paraId="27686BD8" w14:textId="77777777" w:rsidR="00103B76" w:rsidRPr="009169E9" w:rsidRDefault="00103B7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  <w:sz w:val="22"/>
                <w:szCs w:val="22"/>
              </w:rPr>
              <w:t>Age^2</w:t>
            </w:r>
          </w:p>
        </w:tc>
        <w:tc>
          <w:tcPr>
            <w:tcW w:w="1527" w:type="dxa"/>
            <w:shd w:val="clear" w:color="auto" w:fill="auto"/>
          </w:tcPr>
          <w:p w14:paraId="6BFE1822" w14:textId="4F851BB6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-0.0030318</w:t>
            </w:r>
          </w:p>
        </w:tc>
        <w:tc>
          <w:tcPr>
            <w:tcW w:w="1521" w:type="dxa"/>
            <w:shd w:val="clear" w:color="auto" w:fill="auto"/>
          </w:tcPr>
          <w:p w14:paraId="0DF0B8F4" w14:textId="4568AED7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0.0005358</w:t>
            </w:r>
          </w:p>
        </w:tc>
        <w:tc>
          <w:tcPr>
            <w:tcW w:w="1522" w:type="dxa"/>
            <w:shd w:val="clear" w:color="auto" w:fill="auto"/>
          </w:tcPr>
          <w:p w14:paraId="66F431FE" w14:textId="4721250A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-5.658</w:t>
            </w:r>
          </w:p>
        </w:tc>
        <w:tc>
          <w:tcPr>
            <w:tcW w:w="1526" w:type="dxa"/>
            <w:shd w:val="clear" w:color="auto" w:fill="auto"/>
          </w:tcPr>
          <w:p w14:paraId="412ED6CF" w14:textId="586089FB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2.96</w:t>
            </w:r>
            <w:r w:rsidR="005F0F82">
              <w:rPr>
                <w:rFonts w:ascii="Times New Roman" w:hAnsi="Times New Roman" w:cs="Times New Roman"/>
              </w:rPr>
              <w:t>e</w:t>
            </w:r>
            <w:r w:rsidRPr="009169E9">
              <w:rPr>
                <w:rFonts w:ascii="Times New Roman" w:hAnsi="Times New Roman" w:cs="Times New Roman"/>
              </w:rPr>
              <w:t>-08</w:t>
            </w:r>
          </w:p>
        </w:tc>
        <w:tc>
          <w:tcPr>
            <w:tcW w:w="1521" w:type="dxa"/>
            <w:shd w:val="clear" w:color="auto" w:fill="auto"/>
          </w:tcPr>
          <w:p w14:paraId="3CF38E81" w14:textId="3B6DF31E" w:rsidR="00103B76" w:rsidRPr="009169E9" w:rsidRDefault="00103B7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***</w:t>
            </w:r>
          </w:p>
        </w:tc>
      </w:tr>
      <w:tr w:rsidR="00103B76" w:rsidRPr="009169E9" w14:paraId="27D4D2F0" w14:textId="77777777" w:rsidTr="00D01221">
        <w:tc>
          <w:tcPr>
            <w:tcW w:w="1610" w:type="dxa"/>
          </w:tcPr>
          <w:p w14:paraId="5724FCF0" w14:textId="77777777" w:rsidR="00103B76" w:rsidRPr="009169E9" w:rsidRDefault="00103B7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9169E9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27" w:type="dxa"/>
            <w:shd w:val="clear" w:color="auto" w:fill="auto"/>
          </w:tcPr>
          <w:p w14:paraId="41085576" w14:textId="23DCA2E1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0.4882789</w:t>
            </w:r>
          </w:p>
        </w:tc>
        <w:tc>
          <w:tcPr>
            <w:tcW w:w="1521" w:type="dxa"/>
            <w:shd w:val="clear" w:color="auto" w:fill="auto"/>
          </w:tcPr>
          <w:p w14:paraId="77C35446" w14:textId="4DA8471A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4.4226935</w:t>
            </w:r>
          </w:p>
        </w:tc>
        <w:tc>
          <w:tcPr>
            <w:tcW w:w="1522" w:type="dxa"/>
            <w:shd w:val="clear" w:color="auto" w:fill="auto"/>
          </w:tcPr>
          <w:p w14:paraId="1B84FB6A" w14:textId="1C22F7E8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0.11</w:t>
            </w:r>
          </w:p>
        </w:tc>
        <w:tc>
          <w:tcPr>
            <w:tcW w:w="1526" w:type="dxa"/>
            <w:shd w:val="clear" w:color="auto" w:fill="auto"/>
          </w:tcPr>
          <w:p w14:paraId="57ADE042" w14:textId="3C61BA4A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0.91215</w:t>
            </w:r>
          </w:p>
        </w:tc>
        <w:tc>
          <w:tcPr>
            <w:tcW w:w="1521" w:type="dxa"/>
            <w:shd w:val="clear" w:color="auto" w:fill="auto"/>
          </w:tcPr>
          <w:p w14:paraId="44811A25" w14:textId="0C347F5B" w:rsidR="00103B76" w:rsidRPr="009169E9" w:rsidRDefault="00103B7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103B76" w:rsidRPr="009169E9" w14:paraId="658E4AA9" w14:textId="77777777" w:rsidTr="00D01221">
        <w:trPr>
          <w:trHeight w:val="134"/>
        </w:trPr>
        <w:tc>
          <w:tcPr>
            <w:tcW w:w="1610" w:type="dxa"/>
          </w:tcPr>
          <w:p w14:paraId="2AACFE55" w14:textId="77777777" w:rsidR="00103B76" w:rsidRPr="009169E9" w:rsidRDefault="00103B7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  <w:sz w:val="22"/>
                <w:szCs w:val="22"/>
              </w:rPr>
              <w:t>Height</w:t>
            </w:r>
          </w:p>
        </w:tc>
        <w:tc>
          <w:tcPr>
            <w:tcW w:w="1527" w:type="dxa"/>
            <w:shd w:val="clear" w:color="auto" w:fill="auto"/>
          </w:tcPr>
          <w:p w14:paraId="49A5BEBF" w14:textId="7238280C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0.7948817</w:t>
            </w:r>
          </w:p>
        </w:tc>
        <w:tc>
          <w:tcPr>
            <w:tcW w:w="1521" w:type="dxa"/>
            <w:shd w:val="clear" w:color="auto" w:fill="auto"/>
          </w:tcPr>
          <w:p w14:paraId="7693843E" w14:textId="19259B35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0.1692101</w:t>
            </w:r>
          </w:p>
        </w:tc>
        <w:tc>
          <w:tcPr>
            <w:tcW w:w="1522" w:type="dxa"/>
            <w:shd w:val="clear" w:color="auto" w:fill="auto"/>
          </w:tcPr>
          <w:p w14:paraId="14453D15" w14:textId="28EA9F20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4.698</w:t>
            </w:r>
          </w:p>
        </w:tc>
        <w:tc>
          <w:tcPr>
            <w:tcW w:w="1526" w:type="dxa"/>
            <w:shd w:val="clear" w:color="auto" w:fill="auto"/>
          </w:tcPr>
          <w:p w14:paraId="3F44FA2A" w14:textId="5DB2192C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3.65</w:t>
            </w:r>
            <w:r w:rsidR="005F0F82">
              <w:rPr>
                <w:rFonts w:ascii="Times New Roman" w:hAnsi="Times New Roman" w:cs="Times New Roman"/>
              </w:rPr>
              <w:t>e</w:t>
            </w:r>
            <w:r w:rsidRPr="009169E9">
              <w:rPr>
                <w:rFonts w:ascii="Times New Roman" w:hAnsi="Times New Roman" w:cs="Times New Roman"/>
              </w:rPr>
              <w:t>-06</w:t>
            </w:r>
          </w:p>
        </w:tc>
        <w:tc>
          <w:tcPr>
            <w:tcW w:w="1521" w:type="dxa"/>
            <w:shd w:val="clear" w:color="auto" w:fill="auto"/>
          </w:tcPr>
          <w:p w14:paraId="543DE530" w14:textId="728EE17F" w:rsidR="00103B76" w:rsidRPr="009169E9" w:rsidRDefault="00103B7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***</w:t>
            </w:r>
          </w:p>
        </w:tc>
      </w:tr>
      <w:tr w:rsidR="00103B76" w:rsidRPr="009169E9" w14:paraId="4FBD235B" w14:textId="77777777" w:rsidTr="00D01221">
        <w:tc>
          <w:tcPr>
            <w:tcW w:w="1610" w:type="dxa"/>
          </w:tcPr>
          <w:p w14:paraId="1ED328A3" w14:textId="77777777" w:rsidR="00103B76" w:rsidRPr="009169E9" w:rsidRDefault="00103B7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  <w:sz w:val="22"/>
                <w:szCs w:val="22"/>
              </w:rPr>
              <w:t>Weight</w:t>
            </w:r>
          </w:p>
        </w:tc>
        <w:tc>
          <w:tcPr>
            <w:tcW w:w="1527" w:type="dxa"/>
            <w:shd w:val="clear" w:color="auto" w:fill="auto"/>
          </w:tcPr>
          <w:p w14:paraId="25CAB6A1" w14:textId="04272D22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0.04275</w:t>
            </w:r>
          </w:p>
        </w:tc>
        <w:tc>
          <w:tcPr>
            <w:tcW w:w="1521" w:type="dxa"/>
            <w:shd w:val="clear" w:color="auto" w:fill="auto"/>
          </w:tcPr>
          <w:p w14:paraId="6CCD07EA" w14:textId="55B276D8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0.0131424</w:t>
            </w:r>
          </w:p>
        </w:tc>
        <w:tc>
          <w:tcPr>
            <w:tcW w:w="1522" w:type="dxa"/>
            <w:shd w:val="clear" w:color="auto" w:fill="auto"/>
          </w:tcPr>
          <w:p w14:paraId="10B59C83" w14:textId="459120AE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3.253</w:t>
            </w:r>
          </w:p>
        </w:tc>
        <w:tc>
          <w:tcPr>
            <w:tcW w:w="1526" w:type="dxa"/>
            <w:shd w:val="clear" w:color="auto" w:fill="auto"/>
          </w:tcPr>
          <w:p w14:paraId="224214D9" w14:textId="64742C10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0.00124</w:t>
            </w:r>
          </w:p>
        </w:tc>
        <w:tc>
          <w:tcPr>
            <w:tcW w:w="1521" w:type="dxa"/>
            <w:shd w:val="clear" w:color="auto" w:fill="auto"/>
          </w:tcPr>
          <w:p w14:paraId="5C2698B4" w14:textId="2E262007" w:rsidR="00103B76" w:rsidRPr="009169E9" w:rsidRDefault="00103B7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**</w:t>
            </w:r>
          </w:p>
        </w:tc>
      </w:tr>
      <w:tr w:rsidR="00103B76" w:rsidRPr="009169E9" w14:paraId="3520CF7C" w14:textId="77777777" w:rsidTr="00D01221">
        <w:tc>
          <w:tcPr>
            <w:tcW w:w="1610" w:type="dxa"/>
          </w:tcPr>
          <w:p w14:paraId="26023E77" w14:textId="77777777" w:rsidR="00103B76" w:rsidRPr="009169E9" w:rsidRDefault="00103B7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  <w:sz w:val="22"/>
                <w:szCs w:val="22"/>
              </w:rPr>
              <w:t>(Age^2)*</w:t>
            </w:r>
            <w:proofErr w:type="spellStart"/>
            <w:r w:rsidRPr="009169E9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27" w:type="dxa"/>
            <w:shd w:val="clear" w:color="auto" w:fill="auto"/>
          </w:tcPr>
          <w:p w14:paraId="3F231DFE" w14:textId="3D041B81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0.0002346</w:t>
            </w:r>
          </w:p>
        </w:tc>
        <w:tc>
          <w:tcPr>
            <w:tcW w:w="1521" w:type="dxa"/>
            <w:shd w:val="clear" w:color="auto" w:fill="auto"/>
          </w:tcPr>
          <w:p w14:paraId="41426D0B" w14:textId="5042462B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0.0008073</w:t>
            </w:r>
          </w:p>
        </w:tc>
        <w:tc>
          <w:tcPr>
            <w:tcW w:w="1522" w:type="dxa"/>
            <w:shd w:val="clear" w:color="auto" w:fill="auto"/>
          </w:tcPr>
          <w:p w14:paraId="2C5E1BAF" w14:textId="7A21F3BA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0.291</w:t>
            </w:r>
          </w:p>
        </w:tc>
        <w:tc>
          <w:tcPr>
            <w:tcW w:w="1526" w:type="dxa"/>
            <w:shd w:val="clear" w:color="auto" w:fill="auto"/>
          </w:tcPr>
          <w:p w14:paraId="3158D680" w14:textId="49356DD1" w:rsidR="00103B76" w:rsidRPr="009169E9" w:rsidRDefault="00103B7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0.77152</w:t>
            </w:r>
          </w:p>
        </w:tc>
        <w:tc>
          <w:tcPr>
            <w:tcW w:w="1521" w:type="dxa"/>
            <w:shd w:val="clear" w:color="auto" w:fill="auto"/>
          </w:tcPr>
          <w:p w14:paraId="3829C2BE" w14:textId="21C2D913" w:rsidR="00103B76" w:rsidRPr="009169E9" w:rsidRDefault="00103B7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25E7B6A2" w14:textId="3DE8AE1C" w:rsidR="00990E08" w:rsidRPr="009169E9" w:rsidRDefault="00990E08" w:rsidP="00D01221">
      <w:r w:rsidRPr="009169E9">
        <w:t>Multiple R-Squared:</w:t>
      </w:r>
      <w:r w:rsidR="00371063">
        <w:t xml:space="preserve"> </w:t>
      </w:r>
      <w:r w:rsidRPr="009169E9">
        <w:t>0.3207,</w:t>
      </w:r>
      <w:r w:rsidR="00371063">
        <w:t xml:space="preserve"> </w:t>
      </w:r>
      <w:r w:rsidRPr="009169E9">
        <w:t>Adjusted R-Squared:</w:t>
      </w:r>
      <w:r w:rsidR="00371063">
        <w:t xml:space="preserve"> </w:t>
      </w:r>
      <w:r w:rsidRPr="009169E9">
        <w:t>0.3053</w:t>
      </w:r>
    </w:p>
    <w:p w14:paraId="645D1AD4" w14:textId="5F7B52C8" w:rsidR="00103B76" w:rsidRPr="009169E9" w:rsidRDefault="00103B76" w:rsidP="00D01221">
      <w:r w:rsidRPr="009169E9">
        <w:t>Error term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37"/>
        <w:gridCol w:w="1538"/>
        <w:gridCol w:w="1538"/>
        <w:gridCol w:w="1538"/>
        <w:gridCol w:w="1538"/>
        <w:gridCol w:w="1538"/>
      </w:tblGrid>
      <w:tr w:rsidR="00103B76" w:rsidRPr="009169E9" w14:paraId="611E7369" w14:textId="77777777" w:rsidTr="00D01221">
        <w:tc>
          <w:tcPr>
            <w:tcW w:w="1537" w:type="dxa"/>
          </w:tcPr>
          <w:p w14:paraId="62DB1B6B" w14:textId="77777777" w:rsidR="00103B76" w:rsidRPr="00857369" w:rsidRDefault="00103B76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538" w:type="dxa"/>
          </w:tcPr>
          <w:p w14:paraId="0AB7C100" w14:textId="77777777" w:rsidR="00103B76" w:rsidRPr="00857369" w:rsidRDefault="00103B76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38" w:type="dxa"/>
          </w:tcPr>
          <w:p w14:paraId="4673CA68" w14:textId="77777777" w:rsidR="00103B76" w:rsidRPr="00857369" w:rsidRDefault="00103B76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38" w:type="dxa"/>
          </w:tcPr>
          <w:p w14:paraId="6328D477" w14:textId="77777777" w:rsidR="00103B76" w:rsidRPr="00857369" w:rsidRDefault="00103B76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38" w:type="dxa"/>
          </w:tcPr>
          <w:p w14:paraId="306BCD85" w14:textId="77777777" w:rsidR="00103B76" w:rsidRPr="00857369" w:rsidRDefault="00103B76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38" w:type="dxa"/>
          </w:tcPr>
          <w:p w14:paraId="32B83D8F" w14:textId="77777777" w:rsidR="00103B76" w:rsidRPr="00857369" w:rsidRDefault="00103B76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990E08" w:rsidRPr="009169E9" w14:paraId="3865483B" w14:textId="77777777" w:rsidTr="00D01221">
        <w:tc>
          <w:tcPr>
            <w:tcW w:w="1537" w:type="dxa"/>
          </w:tcPr>
          <w:p w14:paraId="683E6287" w14:textId="77777777" w:rsidR="00990E08" w:rsidRPr="009169E9" w:rsidRDefault="00990E08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9169E9">
              <w:rPr>
                <w:rFonts w:ascii="Times New Roman" w:hAnsi="Times New Roman" w:cs="Times New Roman"/>
                <w:sz w:val="22"/>
                <w:szCs w:val="22"/>
              </w:rPr>
              <w:t>InvMillsRatio</w:t>
            </w:r>
            <w:proofErr w:type="spellEnd"/>
          </w:p>
        </w:tc>
        <w:tc>
          <w:tcPr>
            <w:tcW w:w="1538" w:type="dxa"/>
            <w:shd w:val="clear" w:color="auto" w:fill="auto"/>
          </w:tcPr>
          <w:p w14:paraId="3C56B7A6" w14:textId="5C063624" w:rsidR="00990E08" w:rsidRPr="009169E9" w:rsidRDefault="00990E08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4.9997</w:t>
            </w:r>
          </w:p>
        </w:tc>
        <w:tc>
          <w:tcPr>
            <w:tcW w:w="1538" w:type="dxa"/>
            <w:shd w:val="clear" w:color="auto" w:fill="auto"/>
          </w:tcPr>
          <w:p w14:paraId="65D036A4" w14:textId="4A944912" w:rsidR="00990E08" w:rsidRPr="009169E9" w:rsidRDefault="00990E08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7.8709</w:t>
            </w:r>
          </w:p>
        </w:tc>
        <w:tc>
          <w:tcPr>
            <w:tcW w:w="1538" w:type="dxa"/>
            <w:shd w:val="clear" w:color="auto" w:fill="auto"/>
          </w:tcPr>
          <w:p w14:paraId="7FCD1B86" w14:textId="408D68DF" w:rsidR="00990E08" w:rsidRPr="009169E9" w:rsidRDefault="00990E08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-0.635</w:t>
            </w:r>
          </w:p>
        </w:tc>
        <w:tc>
          <w:tcPr>
            <w:tcW w:w="1538" w:type="dxa"/>
            <w:shd w:val="clear" w:color="auto" w:fill="auto"/>
          </w:tcPr>
          <w:p w14:paraId="7AA5DDBC" w14:textId="07138B2A" w:rsidR="00990E08" w:rsidRPr="009169E9" w:rsidRDefault="00990E08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0.526</w:t>
            </w:r>
          </w:p>
        </w:tc>
        <w:tc>
          <w:tcPr>
            <w:tcW w:w="1538" w:type="dxa"/>
            <w:shd w:val="clear" w:color="auto" w:fill="auto"/>
          </w:tcPr>
          <w:p w14:paraId="48387174" w14:textId="13CE6E74" w:rsidR="00990E08" w:rsidRPr="009169E9" w:rsidRDefault="00990E08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990E08" w:rsidRPr="009169E9" w14:paraId="04407E40" w14:textId="77777777" w:rsidTr="00D01221">
        <w:tc>
          <w:tcPr>
            <w:tcW w:w="1537" w:type="dxa"/>
          </w:tcPr>
          <w:p w14:paraId="2090D827" w14:textId="77777777" w:rsidR="00990E08" w:rsidRPr="009169E9" w:rsidRDefault="00990E08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  <w:sz w:val="22"/>
                <w:szCs w:val="22"/>
              </w:rPr>
              <w:t>sigma</w:t>
            </w:r>
          </w:p>
        </w:tc>
        <w:tc>
          <w:tcPr>
            <w:tcW w:w="1538" w:type="dxa"/>
          </w:tcPr>
          <w:p w14:paraId="6FC1060A" w14:textId="70F0AFC9" w:rsidR="00990E08" w:rsidRPr="009169E9" w:rsidRDefault="00990E08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8.1485</w:t>
            </w:r>
          </w:p>
        </w:tc>
        <w:tc>
          <w:tcPr>
            <w:tcW w:w="1538" w:type="dxa"/>
          </w:tcPr>
          <w:p w14:paraId="5B119E79" w14:textId="376A24D8" w:rsidR="00990E08" w:rsidRPr="009169E9" w:rsidRDefault="00990E08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4DF97713" w14:textId="465148FE" w:rsidR="00990E08" w:rsidRPr="009169E9" w:rsidRDefault="00990E08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7659FC0D" w14:textId="7F60F984" w:rsidR="00990E08" w:rsidRPr="009169E9" w:rsidRDefault="00990E08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75276AFE" w14:textId="77777777" w:rsidR="00990E08" w:rsidRPr="009169E9" w:rsidRDefault="00990E08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990E08" w:rsidRPr="009169E9" w14:paraId="37FC3655" w14:textId="77777777" w:rsidTr="00D01221">
        <w:tc>
          <w:tcPr>
            <w:tcW w:w="1537" w:type="dxa"/>
          </w:tcPr>
          <w:p w14:paraId="393806FC" w14:textId="77777777" w:rsidR="00990E08" w:rsidRPr="009169E9" w:rsidRDefault="00990E08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  <w:sz w:val="22"/>
                <w:szCs w:val="22"/>
              </w:rPr>
              <w:t>rho</w:t>
            </w:r>
          </w:p>
        </w:tc>
        <w:tc>
          <w:tcPr>
            <w:tcW w:w="1538" w:type="dxa"/>
          </w:tcPr>
          <w:p w14:paraId="3570D20E" w14:textId="661CDD16" w:rsidR="00990E08" w:rsidRPr="009169E9" w:rsidRDefault="00990E08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169E9">
              <w:rPr>
                <w:rFonts w:ascii="Times New Roman" w:hAnsi="Times New Roman" w:cs="Times New Roman"/>
              </w:rPr>
              <w:t>0.6136</w:t>
            </w:r>
          </w:p>
        </w:tc>
        <w:tc>
          <w:tcPr>
            <w:tcW w:w="1538" w:type="dxa"/>
          </w:tcPr>
          <w:p w14:paraId="44373B20" w14:textId="4BD390EF" w:rsidR="00990E08" w:rsidRPr="009169E9" w:rsidRDefault="00990E08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15E424E0" w14:textId="6CE2974F" w:rsidR="00990E08" w:rsidRPr="009169E9" w:rsidRDefault="00990E08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6C676E94" w14:textId="7E1453DF" w:rsidR="00990E08" w:rsidRPr="009169E9" w:rsidRDefault="00990E08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570A0F5D" w14:textId="77777777" w:rsidR="00990E08" w:rsidRPr="009169E9" w:rsidRDefault="00990E08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0E6BF592" w14:textId="5EB8A639" w:rsidR="00990E08" w:rsidRDefault="00990E08" w:rsidP="00D01221">
      <w:pPr>
        <w:rPr>
          <w:rFonts w:cs="Courier New"/>
        </w:rPr>
      </w:pPr>
      <w:r>
        <w:rPr>
          <w:rFonts w:cs="Courier New"/>
        </w:rPr>
        <w:br w:type="page"/>
      </w:r>
    </w:p>
    <w:p w14:paraId="33B8C5B8" w14:textId="2C60DC77" w:rsidR="00990E08" w:rsidRPr="00371063" w:rsidRDefault="00161283" w:rsidP="00D01221">
      <w:pPr>
        <w:pStyle w:val="Heading1"/>
        <w:rPr>
          <w:b/>
        </w:rPr>
      </w:pPr>
      <w:r w:rsidRPr="00371063">
        <w:rPr>
          <w:b/>
        </w:rPr>
        <w:lastRenderedPageBreak/>
        <w:t xml:space="preserve">4. </w:t>
      </w:r>
      <w:r w:rsidR="00990E08" w:rsidRPr="00371063">
        <w:rPr>
          <w:b/>
        </w:rPr>
        <w:t>Wave 2006, African-American Females</w:t>
      </w:r>
    </w:p>
    <w:p w14:paraId="096EDB04" w14:textId="77777777" w:rsidR="00885216" w:rsidRPr="00885216" w:rsidRDefault="00885216" w:rsidP="00D01221">
      <w:r w:rsidRPr="00885216">
        <w:t>651 observations (195 censored and 456 observed)</w:t>
      </w:r>
    </w:p>
    <w:p w14:paraId="7508A179" w14:textId="4E4947B1" w:rsidR="00990E08" w:rsidRPr="004B02CC" w:rsidRDefault="00990E08" w:rsidP="00D01221">
      <w:pPr>
        <w:rPr>
          <w:rFonts w:cs="Times New Roman"/>
        </w:rPr>
      </w:pPr>
      <w:proofErr w:type="spellStart"/>
      <w:r w:rsidRPr="004B02CC">
        <w:rPr>
          <w:rFonts w:cs="Times New Roman"/>
        </w:rPr>
        <w:t>Probit</w:t>
      </w:r>
      <w:proofErr w:type="spellEnd"/>
      <w:r w:rsidRPr="004B02CC">
        <w:rPr>
          <w:rFonts w:cs="Times New Roman"/>
        </w:rPr>
        <w:t xml:space="preserve"> selection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1398"/>
        <w:gridCol w:w="1398"/>
        <w:gridCol w:w="1399"/>
        <w:gridCol w:w="1398"/>
        <w:gridCol w:w="1399"/>
      </w:tblGrid>
      <w:tr w:rsidR="00990E08" w14:paraId="04BE142F" w14:textId="77777777" w:rsidTr="00D01221">
        <w:tc>
          <w:tcPr>
            <w:tcW w:w="2235" w:type="dxa"/>
          </w:tcPr>
          <w:p w14:paraId="6727854F" w14:textId="77777777" w:rsidR="00990E08" w:rsidRPr="00857369" w:rsidRDefault="00990E08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398" w:type="dxa"/>
          </w:tcPr>
          <w:p w14:paraId="72320655" w14:textId="77777777" w:rsidR="00990E08" w:rsidRPr="00857369" w:rsidRDefault="00990E0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398" w:type="dxa"/>
          </w:tcPr>
          <w:p w14:paraId="0429D488" w14:textId="77777777" w:rsidR="00990E08" w:rsidRPr="00857369" w:rsidRDefault="00990E0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399" w:type="dxa"/>
          </w:tcPr>
          <w:p w14:paraId="53CB1D60" w14:textId="77777777" w:rsidR="00990E08" w:rsidRPr="00857369" w:rsidRDefault="00990E0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398" w:type="dxa"/>
          </w:tcPr>
          <w:p w14:paraId="3232E004" w14:textId="77777777" w:rsidR="00990E08" w:rsidRPr="00857369" w:rsidRDefault="00990E0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399" w:type="dxa"/>
          </w:tcPr>
          <w:p w14:paraId="64C8C1C2" w14:textId="77777777" w:rsidR="00990E08" w:rsidRPr="00857369" w:rsidRDefault="00990E0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885216" w14:paraId="07C7E1E7" w14:textId="77777777" w:rsidTr="00D01221">
        <w:tc>
          <w:tcPr>
            <w:tcW w:w="2235" w:type="dxa"/>
          </w:tcPr>
          <w:p w14:paraId="0B190759" w14:textId="77777777" w:rsidR="00885216" w:rsidRPr="004B02CC" w:rsidRDefault="0088521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398" w:type="dxa"/>
            <w:shd w:val="clear" w:color="auto" w:fill="auto"/>
          </w:tcPr>
          <w:p w14:paraId="5A3BA49E" w14:textId="4DFDD88E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1.157919</w:t>
            </w:r>
          </w:p>
        </w:tc>
        <w:tc>
          <w:tcPr>
            <w:tcW w:w="1398" w:type="dxa"/>
            <w:shd w:val="clear" w:color="auto" w:fill="auto"/>
          </w:tcPr>
          <w:p w14:paraId="3D271F95" w14:textId="53A002BC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0.493737</w:t>
            </w:r>
          </w:p>
        </w:tc>
        <w:tc>
          <w:tcPr>
            <w:tcW w:w="1399" w:type="dxa"/>
            <w:shd w:val="clear" w:color="auto" w:fill="auto"/>
          </w:tcPr>
          <w:p w14:paraId="20F37D55" w14:textId="5A09B897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2.345</w:t>
            </w:r>
          </w:p>
        </w:tc>
        <w:tc>
          <w:tcPr>
            <w:tcW w:w="1398" w:type="dxa"/>
            <w:shd w:val="clear" w:color="auto" w:fill="auto"/>
          </w:tcPr>
          <w:p w14:paraId="381BF66D" w14:textId="62E7F997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1.93E-02</w:t>
            </w:r>
          </w:p>
        </w:tc>
        <w:tc>
          <w:tcPr>
            <w:tcW w:w="1399" w:type="dxa"/>
            <w:shd w:val="clear" w:color="auto" w:fill="auto"/>
          </w:tcPr>
          <w:p w14:paraId="23C9978E" w14:textId="7162A030" w:rsidR="00885216" w:rsidRPr="004B02CC" w:rsidRDefault="0088521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*</w:t>
            </w:r>
          </w:p>
        </w:tc>
      </w:tr>
      <w:tr w:rsidR="00885216" w14:paraId="14106692" w14:textId="77777777" w:rsidTr="00D01221">
        <w:tc>
          <w:tcPr>
            <w:tcW w:w="2235" w:type="dxa"/>
          </w:tcPr>
          <w:p w14:paraId="1A32210E" w14:textId="77777777" w:rsidR="00885216" w:rsidRPr="004B02CC" w:rsidRDefault="0088521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Living Alone</w:t>
            </w:r>
          </w:p>
        </w:tc>
        <w:tc>
          <w:tcPr>
            <w:tcW w:w="1398" w:type="dxa"/>
            <w:shd w:val="clear" w:color="auto" w:fill="auto"/>
          </w:tcPr>
          <w:p w14:paraId="102ACA2A" w14:textId="284DC6F2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-0.954621</w:t>
            </w:r>
          </w:p>
        </w:tc>
        <w:tc>
          <w:tcPr>
            <w:tcW w:w="1398" w:type="dxa"/>
            <w:shd w:val="clear" w:color="auto" w:fill="auto"/>
          </w:tcPr>
          <w:p w14:paraId="549A69F3" w14:textId="0EEFCF69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0.91076</w:t>
            </w:r>
          </w:p>
        </w:tc>
        <w:tc>
          <w:tcPr>
            <w:tcW w:w="1399" w:type="dxa"/>
            <w:shd w:val="clear" w:color="auto" w:fill="auto"/>
          </w:tcPr>
          <w:p w14:paraId="42DF6E10" w14:textId="66B0212B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-1.048</w:t>
            </w:r>
          </w:p>
        </w:tc>
        <w:tc>
          <w:tcPr>
            <w:tcW w:w="1398" w:type="dxa"/>
            <w:shd w:val="clear" w:color="auto" w:fill="auto"/>
          </w:tcPr>
          <w:p w14:paraId="108E2D0A" w14:textId="1ACEF028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0.295</w:t>
            </w:r>
          </w:p>
        </w:tc>
        <w:tc>
          <w:tcPr>
            <w:tcW w:w="1399" w:type="dxa"/>
            <w:shd w:val="clear" w:color="auto" w:fill="auto"/>
          </w:tcPr>
          <w:p w14:paraId="39628837" w14:textId="77777777" w:rsidR="00885216" w:rsidRPr="004B02CC" w:rsidRDefault="0088521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85216" w14:paraId="2EA98846" w14:textId="77777777" w:rsidTr="00D01221">
        <w:tc>
          <w:tcPr>
            <w:tcW w:w="2235" w:type="dxa"/>
          </w:tcPr>
          <w:p w14:paraId="543BB88B" w14:textId="77777777" w:rsidR="00885216" w:rsidRPr="004B02CC" w:rsidRDefault="0088521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Age</w:t>
            </w:r>
          </w:p>
        </w:tc>
        <w:tc>
          <w:tcPr>
            <w:tcW w:w="1398" w:type="dxa"/>
            <w:shd w:val="clear" w:color="auto" w:fill="auto"/>
          </w:tcPr>
          <w:p w14:paraId="12238D9B" w14:textId="1BCE6E50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-0.009303</w:t>
            </w:r>
          </w:p>
        </w:tc>
        <w:tc>
          <w:tcPr>
            <w:tcW w:w="1398" w:type="dxa"/>
            <w:shd w:val="clear" w:color="auto" w:fill="auto"/>
          </w:tcPr>
          <w:p w14:paraId="78FC365E" w14:textId="6F04A574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0.007037</w:t>
            </w:r>
          </w:p>
        </w:tc>
        <w:tc>
          <w:tcPr>
            <w:tcW w:w="1399" w:type="dxa"/>
            <w:shd w:val="clear" w:color="auto" w:fill="auto"/>
          </w:tcPr>
          <w:p w14:paraId="7EBEA3CA" w14:textId="281E0BA3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-1.322</w:t>
            </w:r>
          </w:p>
        </w:tc>
        <w:tc>
          <w:tcPr>
            <w:tcW w:w="1398" w:type="dxa"/>
            <w:shd w:val="clear" w:color="auto" w:fill="auto"/>
          </w:tcPr>
          <w:p w14:paraId="729E6F18" w14:textId="5E196F76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1.87E-01</w:t>
            </w:r>
          </w:p>
        </w:tc>
        <w:tc>
          <w:tcPr>
            <w:tcW w:w="1399" w:type="dxa"/>
            <w:shd w:val="clear" w:color="auto" w:fill="auto"/>
          </w:tcPr>
          <w:p w14:paraId="4318EF85" w14:textId="77777777" w:rsidR="00885216" w:rsidRPr="004B02CC" w:rsidRDefault="0088521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85216" w14:paraId="1D4D0724" w14:textId="77777777" w:rsidTr="00D01221">
        <w:tc>
          <w:tcPr>
            <w:tcW w:w="2235" w:type="dxa"/>
          </w:tcPr>
          <w:p w14:paraId="38DDBFCB" w14:textId="77777777" w:rsidR="00885216" w:rsidRPr="004B02CC" w:rsidRDefault="0088521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398" w:type="dxa"/>
            <w:shd w:val="clear" w:color="auto" w:fill="auto"/>
          </w:tcPr>
          <w:p w14:paraId="2E13AAD6" w14:textId="79D0041A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-0.143521</w:t>
            </w:r>
          </w:p>
        </w:tc>
        <w:tc>
          <w:tcPr>
            <w:tcW w:w="1398" w:type="dxa"/>
            <w:shd w:val="clear" w:color="auto" w:fill="auto"/>
          </w:tcPr>
          <w:p w14:paraId="438D9049" w14:textId="22778A8B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0.109298</w:t>
            </w:r>
          </w:p>
        </w:tc>
        <w:tc>
          <w:tcPr>
            <w:tcW w:w="1399" w:type="dxa"/>
            <w:shd w:val="clear" w:color="auto" w:fill="auto"/>
          </w:tcPr>
          <w:p w14:paraId="28E5115E" w14:textId="3A328415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-1.313</w:t>
            </w:r>
          </w:p>
        </w:tc>
        <w:tc>
          <w:tcPr>
            <w:tcW w:w="1398" w:type="dxa"/>
            <w:shd w:val="clear" w:color="auto" w:fill="auto"/>
          </w:tcPr>
          <w:p w14:paraId="76D81C9C" w14:textId="4830FC6A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0.1896</w:t>
            </w:r>
          </w:p>
        </w:tc>
        <w:tc>
          <w:tcPr>
            <w:tcW w:w="1399" w:type="dxa"/>
            <w:shd w:val="clear" w:color="auto" w:fill="auto"/>
          </w:tcPr>
          <w:p w14:paraId="5BCE883A" w14:textId="1A503EFC" w:rsidR="00885216" w:rsidRPr="004B02CC" w:rsidRDefault="0088521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85216" w14:paraId="703E62C1" w14:textId="77777777" w:rsidTr="00D01221">
        <w:tc>
          <w:tcPr>
            <w:tcW w:w="2235" w:type="dxa"/>
          </w:tcPr>
          <w:p w14:paraId="2F17C366" w14:textId="77777777" w:rsidR="00885216" w:rsidRPr="004B02CC" w:rsidRDefault="0088521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Living Alone*Low Ed</w:t>
            </w:r>
          </w:p>
        </w:tc>
        <w:tc>
          <w:tcPr>
            <w:tcW w:w="1398" w:type="dxa"/>
            <w:shd w:val="clear" w:color="auto" w:fill="auto"/>
          </w:tcPr>
          <w:p w14:paraId="3DAFF94B" w14:textId="234C5B6C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0.017107</w:t>
            </w:r>
          </w:p>
        </w:tc>
        <w:tc>
          <w:tcPr>
            <w:tcW w:w="1398" w:type="dxa"/>
            <w:shd w:val="clear" w:color="auto" w:fill="auto"/>
          </w:tcPr>
          <w:p w14:paraId="22FB98E6" w14:textId="3C12053C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0.013506</w:t>
            </w:r>
          </w:p>
        </w:tc>
        <w:tc>
          <w:tcPr>
            <w:tcW w:w="1399" w:type="dxa"/>
            <w:shd w:val="clear" w:color="auto" w:fill="auto"/>
          </w:tcPr>
          <w:p w14:paraId="2925838D" w14:textId="618D95A1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1.267</w:t>
            </w:r>
          </w:p>
        </w:tc>
        <w:tc>
          <w:tcPr>
            <w:tcW w:w="1398" w:type="dxa"/>
            <w:shd w:val="clear" w:color="auto" w:fill="auto"/>
          </w:tcPr>
          <w:p w14:paraId="1F348374" w14:textId="402827AB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0.2058</w:t>
            </w:r>
          </w:p>
        </w:tc>
        <w:tc>
          <w:tcPr>
            <w:tcW w:w="1399" w:type="dxa"/>
            <w:shd w:val="clear" w:color="auto" w:fill="auto"/>
          </w:tcPr>
          <w:p w14:paraId="3CA3BAB4" w14:textId="77777777" w:rsidR="00885216" w:rsidRPr="004B02CC" w:rsidRDefault="0088521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0D48D6EF" w14:textId="3CA2D81B" w:rsidR="00990E08" w:rsidRPr="004B02CC" w:rsidRDefault="00990E08" w:rsidP="00D01221">
      <w:r w:rsidRPr="001418D1">
        <w:t>Outcome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0"/>
        <w:gridCol w:w="1523"/>
        <w:gridCol w:w="1523"/>
        <w:gridCol w:w="1524"/>
        <w:gridCol w:w="1523"/>
        <w:gridCol w:w="1524"/>
      </w:tblGrid>
      <w:tr w:rsidR="00990E08" w14:paraId="731B1D80" w14:textId="77777777" w:rsidTr="00D01221">
        <w:tc>
          <w:tcPr>
            <w:tcW w:w="1700" w:type="dxa"/>
          </w:tcPr>
          <w:p w14:paraId="3E6A5794" w14:textId="77777777" w:rsidR="00990E08" w:rsidRPr="00857369" w:rsidRDefault="00990E08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523" w:type="dxa"/>
          </w:tcPr>
          <w:p w14:paraId="10AEB0EB" w14:textId="77777777" w:rsidR="00990E08" w:rsidRPr="00857369" w:rsidRDefault="00990E0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23" w:type="dxa"/>
          </w:tcPr>
          <w:p w14:paraId="18C5ED48" w14:textId="77777777" w:rsidR="00990E08" w:rsidRPr="00857369" w:rsidRDefault="00990E0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24" w:type="dxa"/>
          </w:tcPr>
          <w:p w14:paraId="7C2CA8B0" w14:textId="77777777" w:rsidR="00990E08" w:rsidRPr="00857369" w:rsidRDefault="00990E0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23" w:type="dxa"/>
          </w:tcPr>
          <w:p w14:paraId="5850575B" w14:textId="77777777" w:rsidR="00990E08" w:rsidRPr="00857369" w:rsidRDefault="00990E0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24" w:type="dxa"/>
          </w:tcPr>
          <w:p w14:paraId="1D341BCC" w14:textId="77777777" w:rsidR="00990E08" w:rsidRPr="00857369" w:rsidRDefault="00990E0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885216" w14:paraId="2AD683C8" w14:textId="77777777" w:rsidTr="00D01221">
        <w:tc>
          <w:tcPr>
            <w:tcW w:w="1700" w:type="dxa"/>
          </w:tcPr>
          <w:p w14:paraId="7247A0C6" w14:textId="77777777" w:rsidR="00885216" w:rsidRPr="004B02CC" w:rsidRDefault="0088521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523" w:type="dxa"/>
            <w:shd w:val="clear" w:color="auto" w:fill="auto"/>
          </w:tcPr>
          <w:p w14:paraId="40EFADB6" w14:textId="53D0EB31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0.1565805</w:t>
            </w:r>
          </w:p>
        </w:tc>
        <w:tc>
          <w:tcPr>
            <w:tcW w:w="1523" w:type="dxa"/>
            <w:shd w:val="clear" w:color="auto" w:fill="auto"/>
          </w:tcPr>
          <w:p w14:paraId="45E7FA9B" w14:textId="517C9E6E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7.1116452</w:t>
            </w:r>
          </w:p>
        </w:tc>
        <w:tc>
          <w:tcPr>
            <w:tcW w:w="1524" w:type="dxa"/>
            <w:shd w:val="clear" w:color="auto" w:fill="auto"/>
          </w:tcPr>
          <w:p w14:paraId="6F85DDD4" w14:textId="3078F068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0.022</w:t>
            </w:r>
          </w:p>
        </w:tc>
        <w:tc>
          <w:tcPr>
            <w:tcW w:w="1523" w:type="dxa"/>
            <w:shd w:val="clear" w:color="auto" w:fill="auto"/>
          </w:tcPr>
          <w:p w14:paraId="7D9BFFD4" w14:textId="15F4BE7A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0.982441</w:t>
            </w:r>
          </w:p>
        </w:tc>
        <w:tc>
          <w:tcPr>
            <w:tcW w:w="1524" w:type="dxa"/>
            <w:shd w:val="clear" w:color="auto" w:fill="auto"/>
          </w:tcPr>
          <w:p w14:paraId="64B264EB" w14:textId="77777777" w:rsidR="00885216" w:rsidRPr="004B02CC" w:rsidRDefault="0088521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85216" w14:paraId="5D41EBB6" w14:textId="77777777" w:rsidTr="00D01221">
        <w:tc>
          <w:tcPr>
            <w:tcW w:w="1700" w:type="dxa"/>
          </w:tcPr>
          <w:p w14:paraId="028A6587" w14:textId="77777777" w:rsidR="00885216" w:rsidRPr="004B02CC" w:rsidRDefault="0088521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Age^2</w:t>
            </w:r>
          </w:p>
        </w:tc>
        <w:tc>
          <w:tcPr>
            <w:tcW w:w="1523" w:type="dxa"/>
            <w:shd w:val="clear" w:color="auto" w:fill="auto"/>
          </w:tcPr>
          <w:p w14:paraId="1265A5AA" w14:textId="423CB152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-0.0013055</w:t>
            </w:r>
          </w:p>
        </w:tc>
        <w:tc>
          <w:tcPr>
            <w:tcW w:w="1523" w:type="dxa"/>
            <w:shd w:val="clear" w:color="auto" w:fill="auto"/>
          </w:tcPr>
          <w:p w14:paraId="60913862" w14:textId="0B4B9F01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0.0003592</w:t>
            </w:r>
          </w:p>
        </w:tc>
        <w:tc>
          <w:tcPr>
            <w:tcW w:w="1524" w:type="dxa"/>
            <w:shd w:val="clear" w:color="auto" w:fill="auto"/>
          </w:tcPr>
          <w:p w14:paraId="3E2CFF56" w14:textId="2A7D5988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-3.635</w:t>
            </w:r>
          </w:p>
        </w:tc>
        <w:tc>
          <w:tcPr>
            <w:tcW w:w="1523" w:type="dxa"/>
            <w:shd w:val="clear" w:color="auto" w:fill="auto"/>
          </w:tcPr>
          <w:p w14:paraId="5F4C6A1F" w14:textId="2DE60DCB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0.000301</w:t>
            </w:r>
          </w:p>
        </w:tc>
        <w:tc>
          <w:tcPr>
            <w:tcW w:w="1524" w:type="dxa"/>
            <w:shd w:val="clear" w:color="auto" w:fill="auto"/>
          </w:tcPr>
          <w:p w14:paraId="119005F9" w14:textId="75A6C7F6" w:rsidR="00885216" w:rsidRPr="004B02CC" w:rsidRDefault="0088521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***</w:t>
            </w:r>
          </w:p>
        </w:tc>
      </w:tr>
      <w:tr w:rsidR="00885216" w14:paraId="3229BEB6" w14:textId="77777777" w:rsidTr="00D01221">
        <w:tc>
          <w:tcPr>
            <w:tcW w:w="1700" w:type="dxa"/>
          </w:tcPr>
          <w:p w14:paraId="44FC7F2E" w14:textId="77777777" w:rsidR="00885216" w:rsidRPr="004B02CC" w:rsidRDefault="0088521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23" w:type="dxa"/>
            <w:shd w:val="clear" w:color="auto" w:fill="auto"/>
          </w:tcPr>
          <w:p w14:paraId="25A7EE4A" w14:textId="5B13CFFE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-0.2089085</w:t>
            </w:r>
          </w:p>
        </w:tc>
        <w:tc>
          <w:tcPr>
            <w:tcW w:w="1523" w:type="dxa"/>
            <w:shd w:val="clear" w:color="auto" w:fill="auto"/>
          </w:tcPr>
          <w:p w14:paraId="366D59E9" w14:textId="23331F17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2.1923302</w:t>
            </w:r>
          </w:p>
        </w:tc>
        <w:tc>
          <w:tcPr>
            <w:tcW w:w="1524" w:type="dxa"/>
            <w:shd w:val="clear" w:color="auto" w:fill="auto"/>
          </w:tcPr>
          <w:p w14:paraId="1C1F0EFF" w14:textId="5B90B6E1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-0.095</w:t>
            </w:r>
          </w:p>
        </w:tc>
        <w:tc>
          <w:tcPr>
            <w:tcW w:w="1523" w:type="dxa"/>
            <w:shd w:val="clear" w:color="auto" w:fill="auto"/>
          </w:tcPr>
          <w:p w14:paraId="6E8F0DD2" w14:textId="6D3F6804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0.924114</w:t>
            </w:r>
          </w:p>
        </w:tc>
        <w:tc>
          <w:tcPr>
            <w:tcW w:w="1524" w:type="dxa"/>
            <w:shd w:val="clear" w:color="auto" w:fill="auto"/>
          </w:tcPr>
          <w:p w14:paraId="0112328B" w14:textId="77777777" w:rsidR="00885216" w:rsidRPr="004B02CC" w:rsidRDefault="0088521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85216" w14:paraId="0F6B1C87" w14:textId="77777777" w:rsidTr="00D01221">
        <w:trPr>
          <w:trHeight w:val="134"/>
        </w:trPr>
        <w:tc>
          <w:tcPr>
            <w:tcW w:w="1700" w:type="dxa"/>
          </w:tcPr>
          <w:p w14:paraId="06861926" w14:textId="77777777" w:rsidR="00885216" w:rsidRPr="004B02CC" w:rsidRDefault="0088521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Height</w:t>
            </w:r>
          </w:p>
        </w:tc>
        <w:tc>
          <w:tcPr>
            <w:tcW w:w="1523" w:type="dxa"/>
            <w:shd w:val="clear" w:color="auto" w:fill="auto"/>
          </w:tcPr>
          <w:p w14:paraId="617F7B4A" w14:textId="20F30C13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0.5478304</w:t>
            </w:r>
          </w:p>
        </w:tc>
        <w:tc>
          <w:tcPr>
            <w:tcW w:w="1523" w:type="dxa"/>
            <w:shd w:val="clear" w:color="auto" w:fill="auto"/>
          </w:tcPr>
          <w:p w14:paraId="72A9BC14" w14:textId="0547543A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0.1022168</w:t>
            </w:r>
          </w:p>
        </w:tc>
        <w:tc>
          <w:tcPr>
            <w:tcW w:w="1524" w:type="dxa"/>
            <w:shd w:val="clear" w:color="auto" w:fill="auto"/>
          </w:tcPr>
          <w:p w14:paraId="74A14CE4" w14:textId="19F7A6B2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5.359</w:t>
            </w:r>
          </w:p>
        </w:tc>
        <w:tc>
          <w:tcPr>
            <w:tcW w:w="1523" w:type="dxa"/>
            <w:shd w:val="clear" w:color="auto" w:fill="auto"/>
          </w:tcPr>
          <w:p w14:paraId="6B0FA9F5" w14:textId="6676AC07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1.17E-07</w:t>
            </w:r>
          </w:p>
        </w:tc>
        <w:tc>
          <w:tcPr>
            <w:tcW w:w="1524" w:type="dxa"/>
            <w:shd w:val="clear" w:color="auto" w:fill="auto"/>
          </w:tcPr>
          <w:p w14:paraId="52F801D5" w14:textId="681E059A" w:rsidR="00885216" w:rsidRPr="004B02CC" w:rsidRDefault="0088521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***</w:t>
            </w:r>
          </w:p>
        </w:tc>
      </w:tr>
      <w:tr w:rsidR="00885216" w14:paraId="78A7AD95" w14:textId="77777777" w:rsidTr="00D01221">
        <w:tc>
          <w:tcPr>
            <w:tcW w:w="1700" w:type="dxa"/>
          </w:tcPr>
          <w:p w14:paraId="1B3219D9" w14:textId="77777777" w:rsidR="00885216" w:rsidRPr="004B02CC" w:rsidRDefault="0088521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Weight</w:t>
            </w:r>
          </w:p>
        </w:tc>
        <w:tc>
          <w:tcPr>
            <w:tcW w:w="1523" w:type="dxa"/>
            <w:shd w:val="clear" w:color="auto" w:fill="auto"/>
          </w:tcPr>
          <w:p w14:paraId="6C165326" w14:textId="73049B88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-0.0049624</w:t>
            </w:r>
          </w:p>
        </w:tc>
        <w:tc>
          <w:tcPr>
            <w:tcW w:w="1523" w:type="dxa"/>
            <w:shd w:val="clear" w:color="auto" w:fill="auto"/>
          </w:tcPr>
          <w:p w14:paraId="2F80D749" w14:textId="416FC82F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0.0070179</w:t>
            </w:r>
          </w:p>
        </w:tc>
        <w:tc>
          <w:tcPr>
            <w:tcW w:w="1524" w:type="dxa"/>
            <w:shd w:val="clear" w:color="auto" w:fill="auto"/>
          </w:tcPr>
          <w:p w14:paraId="7CCFD65F" w14:textId="02047D56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-0.707</w:t>
            </w:r>
          </w:p>
        </w:tc>
        <w:tc>
          <w:tcPr>
            <w:tcW w:w="1523" w:type="dxa"/>
            <w:shd w:val="clear" w:color="auto" w:fill="auto"/>
          </w:tcPr>
          <w:p w14:paraId="4C5FE5F5" w14:textId="655C6BFC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0.479758</w:t>
            </w:r>
          </w:p>
        </w:tc>
        <w:tc>
          <w:tcPr>
            <w:tcW w:w="1524" w:type="dxa"/>
            <w:shd w:val="clear" w:color="auto" w:fill="auto"/>
          </w:tcPr>
          <w:p w14:paraId="1605D421" w14:textId="25A79E2D" w:rsidR="00885216" w:rsidRPr="004B02CC" w:rsidRDefault="0088521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85216" w14:paraId="304136D9" w14:textId="77777777" w:rsidTr="00D01221">
        <w:tc>
          <w:tcPr>
            <w:tcW w:w="1700" w:type="dxa"/>
          </w:tcPr>
          <w:p w14:paraId="53BB24CA" w14:textId="77777777" w:rsidR="00885216" w:rsidRPr="004B02CC" w:rsidRDefault="0088521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(Age^2)*</w:t>
            </w:r>
            <w:proofErr w:type="spellStart"/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23" w:type="dxa"/>
            <w:shd w:val="clear" w:color="auto" w:fill="auto"/>
          </w:tcPr>
          <w:p w14:paraId="4D7F365E" w14:textId="07771D7D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0.0002224</w:t>
            </w:r>
          </w:p>
        </w:tc>
        <w:tc>
          <w:tcPr>
            <w:tcW w:w="1523" w:type="dxa"/>
            <w:shd w:val="clear" w:color="auto" w:fill="auto"/>
          </w:tcPr>
          <w:p w14:paraId="24559DF3" w14:textId="12B3D06C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0.0004254</w:t>
            </w:r>
          </w:p>
        </w:tc>
        <w:tc>
          <w:tcPr>
            <w:tcW w:w="1524" w:type="dxa"/>
            <w:shd w:val="clear" w:color="auto" w:fill="auto"/>
          </w:tcPr>
          <w:p w14:paraId="0399390A" w14:textId="5CDC8E34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0.523</w:t>
            </w:r>
          </w:p>
        </w:tc>
        <w:tc>
          <w:tcPr>
            <w:tcW w:w="1523" w:type="dxa"/>
            <w:shd w:val="clear" w:color="auto" w:fill="auto"/>
          </w:tcPr>
          <w:p w14:paraId="282DEC3B" w14:textId="33BC95B1" w:rsidR="00885216" w:rsidRPr="004B02CC" w:rsidRDefault="0088521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0.601195</w:t>
            </w:r>
          </w:p>
        </w:tc>
        <w:tc>
          <w:tcPr>
            <w:tcW w:w="1524" w:type="dxa"/>
            <w:shd w:val="clear" w:color="auto" w:fill="auto"/>
          </w:tcPr>
          <w:p w14:paraId="04CC64BC" w14:textId="77777777" w:rsidR="00885216" w:rsidRPr="004B02CC" w:rsidRDefault="0088521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3D3670C1" w14:textId="65139858" w:rsidR="00977A46" w:rsidRPr="00977A46" w:rsidRDefault="00977A46" w:rsidP="00D01221">
      <w:r w:rsidRPr="00977A46">
        <w:t>Multiple R-Squared:</w:t>
      </w:r>
      <w:r w:rsidR="00371063">
        <w:t xml:space="preserve"> </w:t>
      </w:r>
      <w:r w:rsidRPr="00977A46">
        <w:t>0.1768,</w:t>
      </w:r>
      <w:r w:rsidR="00371063">
        <w:t xml:space="preserve"> </w:t>
      </w:r>
      <w:r w:rsidRPr="00977A46">
        <w:t>Adjusted R-Squared:</w:t>
      </w:r>
      <w:r w:rsidR="00371063">
        <w:t xml:space="preserve"> </w:t>
      </w:r>
      <w:r w:rsidRPr="00977A46">
        <w:t>0.1658</w:t>
      </w:r>
    </w:p>
    <w:p w14:paraId="7AB30278" w14:textId="6C5040DE" w:rsidR="00990E08" w:rsidRDefault="00990E08" w:rsidP="00D01221">
      <w:r w:rsidRPr="00CF1111">
        <w:t>Error term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37"/>
        <w:gridCol w:w="1538"/>
        <w:gridCol w:w="1538"/>
        <w:gridCol w:w="1538"/>
        <w:gridCol w:w="1538"/>
        <w:gridCol w:w="1538"/>
      </w:tblGrid>
      <w:tr w:rsidR="00990E08" w14:paraId="6B385DA7" w14:textId="77777777" w:rsidTr="00D01221">
        <w:tc>
          <w:tcPr>
            <w:tcW w:w="1537" w:type="dxa"/>
          </w:tcPr>
          <w:p w14:paraId="4072BCEA" w14:textId="77777777" w:rsidR="00990E08" w:rsidRPr="00857369" w:rsidRDefault="00990E08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538" w:type="dxa"/>
          </w:tcPr>
          <w:p w14:paraId="0CC638A6" w14:textId="77777777" w:rsidR="00990E08" w:rsidRPr="00857369" w:rsidRDefault="00990E0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38" w:type="dxa"/>
          </w:tcPr>
          <w:p w14:paraId="2B77F167" w14:textId="77777777" w:rsidR="00990E08" w:rsidRPr="00857369" w:rsidRDefault="00990E0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38" w:type="dxa"/>
          </w:tcPr>
          <w:p w14:paraId="3374BFA1" w14:textId="77777777" w:rsidR="00990E08" w:rsidRPr="00857369" w:rsidRDefault="00990E0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38" w:type="dxa"/>
          </w:tcPr>
          <w:p w14:paraId="20E85AB5" w14:textId="77777777" w:rsidR="00990E08" w:rsidRPr="00857369" w:rsidRDefault="00990E0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38" w:type="dxa"/>
          </w:tcPr>
          <w:p w14:paraId="0CEC95B8" w14:textId="77777777" w:rsidR="00990E08" w:rsidRPr="00857369" w:rsidRDefault="00990E08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977A46" w14:paraId="5493EC54" w14:textId="77777777" w:rsidTr="00D01221">
        <w:tc>
          <w:tcPr>
            <w:tcW w:w="1537" w:type="dxa"/>
          </w:tcPr>
          <w:p w14:paraId="6C6DB724" w14:textId="77777777" w:rsidR="00977A46" w:rsidRPr="004B02CC" w:rsidRDefault="00977A4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InvMillsRatio</w:t>
            </w:r>
            <w:proofErr w:type="spellEnd"/>
          </w:p>
        </w:tc>
        <w:tc>
          <w:tcPr>
            <w:tcW w:w="1538" w:type="dxa"/>
            <w:shd w:val="clear" w:color="auto" w:fill="auto"/>
          </w:tcPr>
          <w:p w14:paraId="4817DA70" w14:textId="6EF39B0E" w:rsidR="00977A46" w:rsidRPr="004B02CC" w:rsidRDefault="00977A4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-8.502</w:t>
            </w:r>
          </w:p>
        </w:tc>
        <w:tc>
          <w:tcPr>
            <w:tcW w:w="1538" w:type="dxa"/>
            <w:shd w:val="clear" w:color="auto" w:fill="auto"/>
          </w:tcPr>
          <w:p w14:paraId="5623C5FD" w14:textId="448E43A3" w:rsidR="00977A46" w:rsidRPr="004B02CC" w:rsidRDefault="00977A4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5.983</w:t>
            </w:r>
          </w:p>
        </w:tc>
        <w:tc>
          <w:tcPr>
            <w:tcW w:w="1538" w:type="dxa"/>
            <w:shd w:val="clear" w:color="auto" w:fill="auto"/>
          </w:tcPr>
          <w:p w14:paraId="356F69CE" w14:textId="5AB754F4" w:rsidR="00977A46" w:rsidRPr="004B02CC" w:rsidRDefault="00977A4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-1.421</w:t>
            </w:r>
          </w:p>
        </w:tc>
        <w:tc>
          <w:tcPr>
            <w:tcW w:w="1538" w:type="dxa"/>
            <w:shd w:val="clear" w:color="auto" w:fill="auto"/>
          </w:tcPr>
          <w:p w14:paraId="0E3AD716" w14:textId="10259D79" w:rsidR="00977A46" w:rsidRPr="004B02CC" w:rsidRDefault="00977A4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0.156</w:t>
            </w:r>
          </w:p>
        </w:tc>
        <w:tc>
          <w:tcPr>
            <w:tcW w:w="1538" w:type="dxa"/>
            <w:shd w:val="clear" w:color="auto" w:fill="auto"/>
          </w:tcPr>
          <w:p w14:paraId="025A12E7" w14:textId="77777777" w:rsidR="00977A46" w:rsidRPr="004B02CC" w:rsidRDefault="00977A4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977A46" w14:paraId="60BE3C97" w14:textId="77777777" w:rsidTr="00D01221">
        <w:tc>
          <w:tcPr>
            <w:tcW w:w="1537" w:type="dxa"/>
          </w:tcPr>
          <w:p w14:paraId="49DE2623" w14:textId="77777777" w:rsidR="00977A46" w:rsidRPr="004B02CC" w:rsidRDefault="00977A4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sigma</w:t>
            </w:r>
          </w:p>
        </w:tc>
        <w:tc>
          <w:tcPr>
            <w:tcW w:w="1538" w:type="dxa"/>
          </w:tcPr>
          <w:p w14:paraId="6A69F277" w14:textId="1DC7C0DA" w:rsidR="00977A46" w:rsidRPr="004B02CC" w:rsidRDefault="00977A4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7.996</w:t>
            </w:r>
          </w:p>
        </w:tc>
        <w:tc>
          <w:tcPr>
            <w:tcW w:w="1538" w:type="dxa"/>
          </w:tcPr>
          <w:p w14:paraId="7D87B2B1" w14:textId="535B7A87" w:rsidR="00977A46" w:rsidRPr="004B02CC" w:rsidRDefault="00977A4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59DF2CFB" w14:textId="76B33093" w:rsidR="00977A46" w:rsidRPr="004B02CC" w:rsidRDefault="00977A4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61CD7C9D" w14:textId="266E760A" w:rsidR="00977A46" w:rsidRPr="004B02CC" w:rsidRDefault="00977A4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23326E4D" w14:textId="77777777" w:rsidR="00977A46" w:rsidRPr="004B02CC" w:rsidRDefault="00977A4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977A46" w14:paraId="6C0422D3" w14:textId="77777777" w:rsidTr="00D01221">
        <w:tc>
          <w:tcPr>
            <w:tcW w:w="1537" w:type="dxa"/>
          </w:tcPr>
          <w:p w14:paraId="7D2744AB" w14:textId="77777777" w:rsidR="00977A46" w:rsidRPr="004B02CC" w:rsidRDefault="00977A4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rho</w:t>
            </w:r>
          </w:p>
        </w:tc>
        <w:tc>
          <w:tcPr>
            <w:tcW w:w="1538" w:type="dxa"/>
          </w:tcPr>
          <w:p w14:paraId="66824FD3" w14:textId="292828E7" w:rsidR="00977A46" w:rsidRPr="004B02CC" w:rsidRDefault="00977A4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4B02CC">
              <w:rPr>
                <w:rFonts w:ascii="Times New Roman" w:hAnsi="Times New Roman" w:cs="Times New Roman"/>
                <w:sz w:val="22"/>
                <w:szCs w:val="22"/>
              </w:rPr>
              <w:t>-1.063</w:t>
            </w:r>
          </w:p>
        </w:tc>
        <w:tc>
          <w:tcPr>
            <w:tcW w:w="1538" w:type="dxa"/>
          </w:tcPr>
          <w:p w14:paraId="303D4DA9" w14:textId="2255B578" w:rsidR="00977A46" w:rsidRPr="004B02CC" w:rsidRDefault="00977A4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3AD91779" w14:textId="6057C60C" w:rsidR="00977A46" w:rsidRPr="004B02CC" w:rsidRDefault="00977A4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356656F2" w14:textId="77786215" w:rsidR="00977A46" w:rsidRPr="004B02CC" w:rsidRDefault="00977A4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32226186" w14:textId="77777777" w:rsidR="00977A46" w:rsidRPr="004B02CC" w:rsidRDefault="00977A4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528EEE22" w14:textId="77777777" w:rsidR="00990E08" w:rsidRDefault="00990E08" w:rsidP="00D01221">
      <w:pPr>
        <w:rPr>
          <w:rFonts w:cs="Courier New"/>
        </w:rPr>
      </w:pPr>
      <w:r>
        <w:rPr>
          <w:rFonts w:cs="Courier New"/>
        </w:rPr>
        <w:br w:type="page"/>
      </w:r>
    </w:p>
    <w:p w14:paraId="3C25F0C1" w14:textId="08BF9102" w:rsidR="00CB0465" w:rsidRPr="00371063" w:rsidRDefault="00CB0465" w:rsidP="00D01221">
      <w:pPr>
        <w:pStyle w:val="Heading1"/>
        <w:rPr>
          <w:b/>
        </w:rPr>
      </w:pPr>
      <w:r w:rsidRPr="00371063">
        <w:rPr>
          <w:b/>
        </w:rPr>
        <w:lastRenderedPageBreak/>
        <w:t>5. Wave 2008, White Males</w:t>
      </w:r>
    </w:p>
    <w:p w14:paraId="0DBBBC9B" w14:textId="49C32922" w:rsidR="00CB0465" w:rsidRPr="00885216" w:rsidRDefault="00232921" w:rsidP="00D01221">
      <w:r w:rsidRPr="00232921">
        <w:t>2526</w:t>
      </w:r>
      <w:r w:rsidR="00CB0465" w:rsidRPr="00885216">
        <w:t xml:space="preserve"> observations (</w:t>
      </w:r>
      <w:r w:rsidRPr="00232921">
        <w:t>493 censored and 2033 observed</w:t>
      </w:r>
      <w:r w:rsidR="00CB0465" w:rsidRPr="00885216">
        <w:t>)</w:t>
      </w:r>
    </w:p>
    <w:p w14:paraId="57106D17" w14:textId="18005312" w:rsidR="00CB0465" w:rsidRDefault="00CB0465" w:rsidP="00D01221">
      <w:proofErr w:type="spellStart"/>
      <w:r w:rsidRPr="00667E85">
        <w:t>Probit</w:t>
      </w:r>
      <w:proofErr w:type="spellEnd"/>
      <w:r w:rsidRPr="00667E85">
        <w:t xml:space="preserve"> selection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1398"/>
        <w:gridCol w:w="1398"/>
        <w:gridCol w:w="1399"/>
        <w:gridCol w:w="1398"/>
        <w:gridCol w:w="1399"/>
      </w:tblGrid>
      <w:tr w:rsidR="00CB0465" w14:paraId="296A2EBB" w14:textId="77777777" w:rsidTr="00D01221">
        <w:tc>
          <w:tcPr>
            <w:tcW w:w="2235" w:type="dxa"/>
          </w:tcPr>
          <w:p w14:paraId="2C35F6E1" w14:textId="77777777" w:rsidR="00CB0465" w:rsidRPr="00857369" w:rsidRDefault="00CB0465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398" w:type="dxa"/>
          </w:tcPr>
          <w:p w14:paraId="2D4CE251" w14:textId="77777777" w:rsidR="00CB0465" w:rsidRPr="00857369" w:rsidRDefault="00CB0465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398" w:type="dxa"/>
          </w:tcPr>
          <w:p w14:paraId="79930953" w14:textId="77777777" w:rsidR="00CB0465" w:rsidRPr="00857369" w:rsidRDefault="00CB0465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399" w:type="dxa"/>
          </w:tcPr>
          <w:p w14:paraId="18D9B56F" w14:textId="77777777" w:rsidR="00CB0465" w:rsidRPr="00857369" w:rsidRDefault="00CB0465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398" w:type="dxa"/>
          </w:tcPr>
          <w:p w14:paraId="73121599" w14:textId="77777777" w:rsidR="00CB0465" w:rsidRPr="00857369" w:rsidRDefault="00CB0465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399" w:type="dxa"/>
          </w:tcPr>
          <w:p w14:paraId="17D38A37" w14:textId="77777777" w:rsidR="00CB0465" w:rsidRPr="00857369" w:rsidRDefault="00CB0465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232921" w14:paraId="2D6EC117" w14:textId="77777777" w:rsidTr="00D01221">
        <w:tc>
          <w:tcPr>
            <w:tcW w:w="2235" w:type="dxa"/>
          </w:tcPr>
          <w:p w14:paraId="698F9219" w14:textId="77777777" w:rsidR="00232921" w:rsidRPr="00FD71D6" w:rsidRDefault="00232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43E4C4F0" w14:textId="5F0DEB58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814323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3A640EB1" w14:textId="340A81AF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483567</w:t>
            </w:r>
          </w:p>
        </w:tc>
        <w:tc>
          <w:tcPr>
            <w:tcW w:w="1399" w:type="dxa"/>
            <w:shd w:val="clear" w:color="auto" w:fill="auto"/>
            <w:vAlign w:val="bottom"/>
          </w:tcPr>
          <w:p w14:paraId="2B947E89" w14:textId="121DF3F0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3.752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7AC70643" w14:textId="2223FE1A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179</w:t>
            </w:r>
          </w:p>
        </w:tc>
        <w:tc>
          <w:tcPr>
            <w:tcW w:w="1399" w:type="dxa"/>
            <w:shd w:val="clear" w:color="auto" w:fill="auto"/>
            <w:vAlign w:val="bottom"/>
          </w:tcPr>
          <w:p w14:paraId="404836E5" w14:textId="59D802F6" w:rsidR="00232921" w:rsidRPr="00FD71D6" w:rsidRDefault="00232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232921" w14:paraId="69DBD30C" w14:textId="77777777" w:rsidTr="00D01221">
        <w:tc>
          <w:tcPr>
            <w:tcW w:w="2235" w:type="dxa"/>
          </w:tcPr>
          <w:p w14:paraId="0CF2574A" w14:textId="77777777" w:rsidR="00232921" w:rsidRPr="00FD71D6" w:rsidRDefault="00232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sz w:val="22"/>
                <w:szCs w:val="22"/>
              </w:rPr>
              <w:t>Living Alone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480B73BF" w14:textId="4EF67733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.327851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7A643343" w14:textId="6047C594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551248</w:t>
            </w:r>
          </w:p>
        </w:tc>
        <w:tc>
          <w:tcPr>
            <w:tcW w:w="1399" w:type="dxa"/>
            <w:shd w:val="clear" w:color="auto" w:fill="auto"/>
            <w:vAlign w:val="bottom"/>
          </w:tcPr>
          <w:p w14:paraId="710F791D" w14:textId="3C73A7BE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2.409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79A63D66" w14:textId="3BF6E9DB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6076</w:t>
            </w:r>
          </w:p>
        </w:tc>
        <w:tc>
          <w:tcPr>
            <w:tcW w:w="1399" w:type="dxa"/>
            <w:shd w:val="clear" w:color="auto" w:fill="auto"/>
            <w:vAlign w:val="bottom"/>
          </w:tcPr>
          <w:p w14:paraId="798E7999" w14:textId="73C9FD31" w:rsidR="00232921" w:rsidRPr="00FD71D6" w:rsidRDefault="00232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</w:t>
            </w:r>
          </w:p>
        </w:tc>
      </w:tr>
      <w:tr w:rsidR="00232921" w14:paraId="64FB0566" w14:textId="77777777" w:rsidTr="00D01221">
        <w:tc>
          <w:tcPr>
            <w:tcW w:w="2235" w:type="dxa"/>
          </w:tcPr>
          <w:p w14:paraId="313C65ED" w14:textId="77777777" w:rsidR="00232921" w:rsidRPr="00FD71D6" w:rsidRDefault="00232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sz w:val="22"/>
                <w:szCs w:val="22"/>
              </w:rPr>
              <w:t>Age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751F0485" w14:textId="0A765B7E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14934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41FD50D6" w14:textId="79A09795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6535</w:t>
            </w:r>
          </w:p>
        </w:tc>
        <w:tc>
          <w:tcPr>
            <w:tcW w:w="1399" w:type="dxa"/>
            <w:shd w:val="clear" w:color="auto" w:fill="auto"/>
            <w:vAlign w:val="bottom"/>
          </w:tcPr>
          <w:p w14:paraId="2E12F896" w14:textId="20E432C8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2.285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28D759FA" w14:textId="6D7CDBAD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22394</w:t>
            </w:r>
          </w:p>
        </w:tc>
        <w:tc>
          <w:tcPr>
            <w:tcW w:w="1399" w:type="dxa"/>
            <w:shd w:val="clear" w:color="auto" w:fill="auto"/>
            <w:vAlign w:val="bottom"/>
          </w:tcPr>
          <w:p w14:paraId="68A38A3C" w14:textId="0A70E250" w:rsidR="00232921" w:rsidRPr="00FD71D6" w:rsidRDefault="00232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</w:t>
            </w:r>
          </w:p>
        </w:tc>
      </w:tr>
      <w:tr w:rsidR="00232921" w14:paraId="0DF951E9" w14:textId="77777777" w:rsidTr="00D01221">
        <w:tc>
          <w:tcPr>
            <w:tcW w:w="2235" w:type="dxa"/>
          </w:tcPr>
          <w:p w14:paraId="0D0AFF96" w14:textId="77777777" w:rsidR="00232921" w:rsidRPr="00FD71D6" w:rsidRDefault="00232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FD71D6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398" w:type="dxa"/>
            <w:shd w:val="clear" w:color="auto" w:fill="auto"/>
            <w:vAlign w:val="bottom"/>
          </w:tcPr>
          <w:p w14:paraId="79FBD5AF" w14:textId="6A045E73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384306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4D41A39E" w14:textId="44A8637A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70544</w:t>
            </w:r>
          </w:p>
        </w:tc>
        <w:tc>
          <w:tcPr>
            <w:tcW w:w="1399" w:type="dxa"/>
            <w:shd w:val="clear" w:color="auto" w:fill="auto"/>
            <w:vAlign w:val="bottom"/>
          </w:tcPr>
          <w:p w14:paraId="6A2EC6C7" w14:textId="0AFD2946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5.448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1F8CAD17" w14:textId="2D250FC3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5.60</w:t>
            </w:r>
            <w:r w:rsidR="00372FAE"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e</w:t>
            </w: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8</w:t>
            </w:r>
          </w:p>
        </w:tc>
        <w:tc>
          <w:tcPr>
            <w:tcW w:w="1399" w:type="dxa"/>
            <w:shd w:val="clear" w:color="auto" w:fill="auto"/>
            <w:vAlign w:val="bottom"/>
          </w:tcPr>
          <w:p w14:paraId="72D91B4D" w14:textId="3C9A13AB" w:rsidR="00232921" w:rsidRPr="00FD71D6" w:rsidRDefault="00232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232921" w14:paraId="42A25BDE" w14:textId="77777777" w:rsidTr="00D01221">
        <w:tc>
          <w:tcPr>
            <w:tcW w:w="2235" w:type="dxa"/>
          </w:tcPr>
          <w:p w14:paraId="30C811B7" w14:textId="77777777" w:rsidR="00232921" w:rsidRPr="00FD71D6" w:rsidRDefault="00232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sz w:val="22"/>
                <w:szCs w:val="22"/>
              </w:rPr>
              <w:t>Living Alone*Low Ed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065C6A8F" w14:textId="01DA8190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22286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22709198" w14:textId="36A91CFF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7537</w:t>
            </w:r>
          </w:p>
        </w:tc>
        <w:tc>
          <w:tcPr>
            <w:tcW w:w="1399" w:type="dxa"/>
            <w:shd w:val="clear" w:color="auto" w:fill="auto"/>
            <w:vAlign w:val="bottom"/>
          </w:tcPr>
          <w:p w14:paraId="538E3D0C" w14:textId="10CA3883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957</w:t>
            </w:r>
          </w:p>
        </w:tc>
        <w:tc>
          <w:tcPr>
            <w:tcW w:w="1398" w:type="dxa"/>
            <w:shd w:val="clear" w:color="auto" w:fill="auto"/>
            <w:vAlign w:val="bottom"/>
          </w:tcPr>
          <w:p w14:paraId="12C8E47B" w14:textId="38E6A3DA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3137</w:t>
            </w:r>
          </w:p>
        </w:tc>
        <w:tc>
          <w:tcPr>
            <w:tcW w:w="1399" w:type="dxa"/>
            <w:shd w:val="clear" w:color="auto" w:fill="auto"/>
            <w:vAlign w:val="bottom"/>
          </w:tcPr>
          <w:p w14:paraId="3FF20479" w14:textId="1F7DF182" w:rsidR="00232921" w:rsidRPr="00FD71D6" w:rsidRDefault="00232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</w:t>
            </w:r>
          </w:p>
        </w:tc>
      </w:tr>
    </w:tbl>
    <w:p w14:paraId="528974A6" w14:textId="6B4E8F55" w:rsidR="00CB0465" w:rsidRDefault="00CB0465" w:rsidP="00D01221">
      <w:r w:rsidRPr="001418D1">
        <w:t>Outcome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0"/>
        <w:gridCol w:w="1523"/>
        <w:gridCol w:w="1523"/>
        <w:gridCol w:w="1524"/>
        <w:gridCol w:w="1523"/>
        <w:gridCol w:w="1524"/>
      </w:tblGrid>
      <w:tr w:rsidR="00CB0465" w14:paraId="5B274DE0" w14:textId="77777777" w:rsidTr="00D01221">
        <w:tc>
          <w:tcPr>
            <w:tcW w:w="1700" w:type="dxa"/>
          </w:tcPr>
          <w:p w14:paraId="7E4CE017" w14:textId="77777777" w:rsidR="00CB0465" w:rsidRPr="00857369" w:rsidRDefault="00CB0465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523" w:type="dxa"/>
          </w:tcPr>
          <w:p w14:paraId="663DBFC0" w14:textId="77777777" w:rsidR="00CB0465" w:rsidRPr="00857369" w:rsidRDefault="00CB0465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23" w:type="dxa"/>
          </w:tcPr>
          <w:p w14:paraId="69F20A14" w14:textId="77777777" w:rsidR="00CB0465" w:rsidRPr="00857369" w:rsidRDefault="00CB0465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24" w:type="dxa"/>
          </w:tcPr>
          <w:p w14:paraId="05799F99" w14:textId="77777777" w:rsidR="00CB0465" w:rsidRPr="00857369" w:rsidRDefault="00CB0465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23" w:type="dxa"/>
          </w:tcPr>
          <w:p w14:paraId="25EC6D80" w14:textId="77777777" w:rsidR="00CB0465" w:rsidRPr="00857369" w:rsidRDefault="00CB0465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24" w:type="dxa"/>
          </w:tcPr>
          <w:p w14:paraId="7A3194D3" w14:textId="77777777" w:rsidR="00CB0465" w:rsidRPr="00857369" w:rsidRDefault="00CB0465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232921" w14:paraId="5E1F5BED" w14:textId="77777777" w:rsidTr="00D01221">
        <w:tc>
          <w:tcPr>
            <w:tcW w:w="1700" w:type="dxa"/>
          </w:tcPr>
          <w:p w14:paraId="0DE36185" w14:textId="77777777" w:rsidR="00232921" w:rsidRPr="00FD71D6" w:rsidRDefault="00232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6720E84E" w14:textId="0328A6C2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9.2772387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747CF2FE" w14:textId="49921BAB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3.9765341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7882E15F" w14:textId="053C5C00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333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500CF751" w14:textId="77A20D31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97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1C78B75E" w14:textId="27BDCBF6" w:rsidR="00232921" w:rsidRPr="00FD71D6" w:rsidRDefault="00232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</w:t>
            </w:r>
          </w:p>
        </w:tc>
      </w:tr>
      <w:tr w:rsidR="00232921" w14:paraId="58BC217C" w14:textId="77777777" w:rsidTr="00D01221">
        <w:tc>
          <w:tcPr>
            <w:tcW w:w="1700" w:type="dxa"/>
          </w:tcPr>
          <w:p w14:paraId="74167793" w14:textId="77777777" w:rsidR="00232921" w:rsidRPr="00FD71D6" w:rsidRDefault="00232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sz w:val="22"/>
                <w:szCs w:val="22"/>
              </w:rPr>
              <w:t>Age^2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1CF6327F" w14:textId="1EE0FC8D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035908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2BFC01C9" w14:textId="38456858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1485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7DDD5914" w14:textId="59C0B782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24.184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2FAF4509" w14:textId="514CD144" w:rsidR="00232921" w:rsidRPr="00FD71D6" w:rsidRDefault="00B3551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&lt; 2</w:t>
            </w:r>
            <w:r w:rsidR="00372FAE"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e</w:t>
            </w: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6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71F82BFB" w14:textId="0B04EBC8" w:rsidR="00232921" w:rsidRPr="00FD71D6" w:rsidRDefault="00232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232921" w14:paraId="01882F23" w14:textId="77777777" w:rsidTr="00D01221">
        <w:tc>
          <w:tcPr>
            <w:tcW w:w="1700" w:type="dxa"/>
          </w:tcPr>
          <w:p w14:paraId="445D8211" w14:textId="77777777" w:rsidR="00232921" w:rsidRPr="00FD71D6" w:rsidRDefault="00232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FD71D6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23" w:type="dxa"/>
            <w:shd w:val="clear" w:color="auto" w:fill="auto"/>
            <w:vAlign w:val="bottom"/>
          </w:tcPr>
          <w:p w14:paraId="52538EDB" w14:textId="56D61579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7.808795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6A9C48BD" w14:textId="6E02972D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9756693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089F6B0E" w14:textId="746E797A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3.952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66DABD3E" w14:textId="4D373F52" w:rsidR="00232921" w:rsidRPr="00FD71D6" w:rsidRDefault="00372FAE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7.95e</w:t>
            </w:r>
            <w:r w:rsidR="00232921"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5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709AE676" w14:textId="2F8322EC" w:rsidR="00232921" w:rsidRPr="00FD71D6" w:rsidRDefault="00232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232921" w14:paraId="57C791CB" w14:textId="77777777" w:rsidTr="00D01221">
        <w:trPr>
          <w:trHeight w:val="134"/>
        </w:trPr>
        <w:tc>
          <w:tcPr>
            <w:tcW w:w="1700" w:type="dxa"/>
          </w:tcPr>
          <w:p w14:paraId="60850557" w14:textId="77777777" w:rsidR="00232921" w:rsidRPr="00FD71D6" w:rsidRDefault="00232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sz w:val="22"/>
                <w:szCs w:val="22"/>
              </w:rPr>
              <w:t>Height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6A2ABA36" w14:textId="5B850C52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5935933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0436AC99" w14:textId="1A369656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573485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40880A2D" w14:textId="3B320DFA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0.351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3DFB3AB6" w14:textId="0A4EF429" w:rsidR="00232921" w:rsidRPr="00FD71D6" w:rsidRDefault="00372FAE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&lt; 2e-16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6A083434" w14:textId="11F96F30" w:rsidR="00232921" w:rsidRPr="00FD71D6" w:rsidRDefault="00232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232921" w14:paraId="6B68D570" w14:textId="77777777" w:rsidTr="00D01221">
        <w:tc>
          <w:tcPr>
            <w:tcW w:w="1700" w:type="dxa"/>
          </w:tcPr>
          <w:p w14:paraId="1E310FF6" w14:textId="77777777" w:rsidR="00232921" w:rsidRPr="00FD71D6" w:rsidRDefault="00232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sz w:val="22"/>
                <w:szCs w:val="22"/>
              </w:rPr>
              <w:t>Weight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5B3E0378" w14:textId="292B30F2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306484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7517E7C9" w14:textId="790189B4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50125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3123F804" w14:textId="4B0CBDC5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6.114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4BEE7DCE" w14:textId="42D90050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12</w:t>
            </w:r>
            <w:r w:rsidR="00372FAE"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e</w:t>
            </w: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9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175D2533" w14:textId="1750F4E4" w:rsidR="00232921" w:rsidRPr="00FD71D6" w:rsidRDefault="00232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232921" w14:paraId="553A1AB9" w14:textId="77777777" w:rsidTr="00D01221">
        <w:tc>
          <w:tcPr>
            <w:tcW w:w="1700" w:type="dxa"/>
          </w:tcPr>
          <w:p w14:paraId="2FD12791" w14:textId="77777777" w:rsidR="00232921" w:rsidRPr="00FD71D6" w:rsidRDefault="00232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sz w:val="22"/>
                <w:szCs w:val="22"/>
              </w:rPr>
              <w:t>(Age^2)*</w:t>
            </w:r>
            <w:proofErr w:type="spellStart"/>
            <w:r w:rsidRPr="00FD71D6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23" w:type="dxa"/>
            <w:shd w:val="clear" w:color="auto" w:fill="auto"/>
            <w:vAlign w:val="bottom"/>
          </w:tcPr>
          <w:p w14:paraId="05E7C583" w14:textId="19EDDD6C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14979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2790F248" w14:textId="55544256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3545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7EAB76C4" w14:textId="1C81CFBC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.225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12F82967" w14:textId="3B0B27C1" w:rsidR="00232921" w:rsidRPr="00FD71D6" w:rsidRDefault="00232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47</w:t>
            </w:r>
            <w:r w:rsidR="00372FAE"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e</w:t>
            </w: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5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555912FB" w14:textId="3E9E65CA" w:rsidR="00232921" w:rsidRPr="00FD71D6" w:rsidRDefault="00232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</w:tbl>
    <w:p w14:paraId="34F2A915" w14:textId="5B2049B8" w:rsidR="00CB0465" w:rsidRPr="00977A46" w:rsidRDefault="00CB0465" w:rsidP="00D01221">
      <w:r w:rsidRPr="00977A46">
        <w:t>Multiple R-Squared:</w:t>
      </w:r>
      <w:r w:rsidR="00CE1205" w:rsidRPr="00CE1205">
        <w:t xml:space="preserve"> 0.3626</w:t>
      </w:r>
      <w:r w:rsidRPr="00977A46">
        <w:t>,</w:t>
      </w:r>
      <w:r w:rsidRPr="00977A46">
        <w:tab/>
        <w:t>Adjusted R-Squared:</w:t>
      </w:r>
      <w:r w:rsidR="00CE1205" w:rsidRPr="00CE1205">
        <w:t xml:space="preserve"> 0.3607</w:t>
      </w:r>
    </w:p>
    <w:p w14:paraId="15E6F479" w14:textId="7AA8D5F3" w:rsidR="00CB0465" w:rsidRDefault="00CB0465" w:rsidP="00D01221">
      <w:r w:rsidRPr="00CF1111">
        <w:t>Error term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37"/>
        <w:gridCol w:w="1538"/>
        <w:gridCol w:w="1538"/>
        <w:gridCol w:w="1538"/>
        <w:gridCol w:w="1538"/>
        <w:gridCol w:w="1538"/>
      </w:tblGrid>
      <w:tr w:rsidR="00CB0465" w14:paraId="7352CEAD" w14:textId="77777777" w:rsidTr="00D01221">
        <w:tc>
          <w:tcPr>
            <w:tcW w:w="1537" w:type="dxa"/>
          </w:tcPr>
          <w:p w14:paraId="583D76CF" w14:textId="77777777" w:rsidR="00CB0465" w:rsidRPr="00857369" w:rsidRDefault="00CB0465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538" w:type="dxa"/>
          </w:tcPr>
          <w:p w14:paraId="4903CD86" w14:textId="77777777" w:rsidR="00CB0465" w:rsidRPr="00857369" w:rsidRDefault="00CB0465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38" w:type="dxa"/>
          </w:tcPr>
          <w:p w14:paraId="31F05DDB" w14:textId="77777777" w:rsidR="00CB0465" w:rsidRPr="00857369" w:rsidRDefault="00CB0465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38" w:type="dxa"/>
          </w:tcPr>
          <w:p w14:paraId="6D4D5BAB" w14:textId="77777777" w:rsidR="00CB0465" w:rsidRPr="00857369" w:rsidRDefault="00CB0465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38" w:type="dxa"/>
          </w:tcPr>
          <w:p w14:paraId="4BC2A967" w14:textId="77777777" w:rsidR="00CB0465" w:rsidRPr="00857369" w:rsidRDefault="00CB0465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38" w:type="dxa"/>
          </w:tcPr>
          <w:p w14:paraId="05E9BF0B" w14:textId="77777777" w:rsidR="00CB0465" w:rsidRPr="00857369" w:rsidRDefault="00CB0465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CE1205" w14:paraId="7DB0215D" w14:textId="77777777" w:rsidTr="00D01221">
        <w:tc>
          <w:tcPr>
            <w:tcW w:w="1537" w:type="dxa"/>
          </w:tcPr>
          <w:p w14:paraId="4ACFC034" w14:textId="77777777" w:rsidR="00CE1205" w:rsidRPr="00FD71D6" w:rsidRDefault="00CE120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FD71D6">
              <w:rPr>
                <w:rFonts w:ascii="Times New Roman" w:hAnsi="Times New Roman" w:cs="Times New Roman"/>
                <w:sz w:val="22"/>
                <w:szCs w:val="22"/>
              </w:rPr>
              <w:t>InvMillsRatio</w:t>
            </w:r>
            <w:proofErr w:type="spellEnd"/>
          </w:p>
        </w:tc>
        <w:tc>
          <w:tcPr>
            <w:tcW w:w="1538" w:type="dxa"/>
            <w:shd w:val="clear" w:color="auto" w:fill="auto"/>
            <w:vAlign w:val="bottom"/>
          </w:tcPr>
          <w:p w14:paraId="1F0D6063" w14:textId="00B9023F" w:rsidR="00CE1205" w:rsidRPr="00FD71D6" w:rsidRDefault="00CE120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4.1161</w:t>
            </w:r>
          </w:p>
        </w:tc>
        <w:tc>
          <w:tcPr>
            <w:tcW w:w="1538" w:type="dxa"/>
            <w:shd w:val="clear" w:color="auto" w:fill="auto"/>
            <w:vAlign w:val="bottom"/>
          </w:tcPr>
          <w:p w14:paraId="5F37731B" w14:textId="5497DBAA" w:rsidR="00CE1205" w:rsidRPr="00FD71D6" w:rsidRDefault="00CE120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8992</w:t>
            </w:r>
          </w:p>
        </w:tc>
        <w:tc>
          <w:tcPr>
            <w:tcW w:w="1538" w:type="dxa"/>
            <w:shd w:val="clear" w:color="auto" w:fill="auto"/>
            <w:vAlign w:val="bottom"/>
          </w:tcPr>
          <w:p w14:paraId="6D47B50A" w14:textId="60D2EC1D" w:rsidR="00CE1205" w:rsidRPr="00FD71D6" w:rsidRDefault="00CE120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.42</w:t>
            </w:r>
          </w:p>
        </w:tc>
        <w:tc>
          <w:tcPr>
            <w:tcW w:w="1538" w:type="dxa"/>
            <w:shd w:val="clear" w:color="auto" w:fill="auto"/>
            <w:vAlign w:val="bottom"/>
          </w:tcPr>
          <w:p w14:paraId="72F91F7D" w14:textId="16B8F44C" w:rsidR="00CE1205" w:rsidRPr="00FD71D6" w:rsidRDefault="00CE120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56</w:t>
            </w:r>
          </w:p>
        </w:tc>
        <w:tc>
          <w:tcPr>
            <w:tcW w:w="1538" w:type="dxa"/>
            <w:shd w:val="clear" w:color="auto" w:fill="auto"/>
          </w:tcPr>
          <w:p w14:paraId="5A39FD1D" w14:textId="77777777" w:rsidR="00CE1205" w:rsidRPr="00FD71D6" w:rsidRDefault="00CE120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CE1205" w14:paraId="05CE05D6" w14:textId="77777777" w:rsidTr="00D01221">
        <w:tc>
          <w:tcPr>
            <w:tcW w:w="1537" w:type="dxa"/>
          </w:tcPr>
          <w:p w14:paraId="68FCF933" w14:textId="77777777" w:rsidR="00CE1205" w:rsidRPr="00FD71D6" w:rsidRDefault="00CE120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sz w:val="22"/>
                <w:szCs w:val="22"/>
              </w:rPr>
              <w:t>sigma</w:t>
            </w:r>
          </w:p>
        </w:tc>
        <w:tc>
          <w:tcPr>
            <w:tcW w:w="1538" w:type="dxa"/>
            <w:vAlign w:val="bottom"/>
          </w:tcPr>
          <w:p w14:paraId="4BF102A7" w14:textId="5080C054" w:rsidR="00CE1205" w:rsidRPr="00FD71D6" w:rsidRDefault="00CE120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7.6708</w:t>
            </w:r>
          </w:p>
        </w:tc>
        <w:tc>
          <w:tcPr>
            <w:tcW w:w="1538" w:type="dxa"/>
            <w:vAlign w:val="bottom"/>
          </w:tcPr>
          <w:p w14:paraId="77FF946F" w14:textId="1E2EB9A0" w:rsidR="00CE1205" w:rsidRPr="00FD71D6" w:rsidRDefault="00CE120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  <w:vAlign w:val="bottom"/>
          </w:tcPr>
          <w:p w14:paraId="22EE6960" w14:textId="225794E3" w:rsidR="00CE1205" w:rsidRPr="00FD71D6" w:rsidRDefault="00CE120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  <w:vAlign w:val="bottom"/>
          </w:tcPr>
          <w:p w14:paraId="2F4D55E0" w14:textId="14F77EB8" w:rsidR="00CE1205" w:rsidRPr="00FD71D6" w:rsidRDefault="00CE120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44E44F96" w14:textId="77777777" w:rsidR="00CE1205" w:rsidRPr="00FD71D6" w:rsidRDefault="00CE120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CE1205" w14:paraId="52607FFE" w14:textId="77777777" w:rsidTr="00D01221">
        <w:tc>
          <w:tcPr>
            <w:tcW w:w="1537" w:type="dxa"/>
          </w:tcPr>
          <w:p w14:paraId="4BC29C23" w14:textId="77777777" w:rsidR="00CE1205" w:rsidRPr="00FD71D6" w:rsidRDefault="00CE120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sz w:val="22"/>
                <w:szCs w:val="22"/>
              </w:rPr>
              <w:t>rho</w:t>
            </w:r>
          </w:p>
        </w:tc>
        <w:tc>
          <w:tcPr>
            <w:tcW w:w="1538" w:type="dxa"/>
            <w:vAlign w:val="bottom"/>
          </w:tcPr>
          <w:p w14:paraId="03ECC9CE" w14:textId="765F439C" w:rsidR="00CE1205" w:rsidRPr="00FD71D6" w:rsidRDefault="00CE120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FD71D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5366</w:t>
            </w:r>
          </w:p>
        </w:tc>
        <w:tc>
          <w:tcPr>
            <w:tcW w:w="1538" w:type="dxa"/>
            <w:vAlign w:val="bottom"/>
          </w:tcPr>
          <w:p w14:paraId="2E068435" w14:textId="0193E8D3" w:rsidR="00CE1205" w:rsidRPr="00FD71D6" w:rsidRDefault="00CE120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  <w:vAlign w:val="bottom"/>
          </w:tcPr>
          <w:p w14:paraId="4B0AAAB6" w14:textId="225B5434" w:rsidR="00CE1205" w:rsidRPr="00FD71D6" w:rsidRDefault="00CE120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  <w:vAlign w:val="bottom"/>
          </w:tcPr>
          <w:p w14:paraId="7343F090" w14:textId="75C504F0" w:rsidR="00CE1205" w:rsidRPr="00FD71D6" w:rsidRDefault="00CE120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1070CC76" w14:textId="77777777" w:rsidR="00CE1205" w:rsidRPr="00FD71D6" w:rsidRDefault="00CE120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3693D190" w14:textId="77777777" w:rsidR="00CB0465" w:rsidRDefault="00CB0465" w:rsidP="00D01221">
      <w:pPr>
        <w:rPr>
          <w:rFonts w:cs="Courier New"/>
        </w:rPr>
      </w:pPr>
      <w:r>
        <w:rPr>
          <w:rFonts w:cs="Courier New"/>
        </w:rPr>
        <w:br w:type="page"/>
      </w:r>
    </w:p>
    <w:p w14:paraId="7D11DF1A" w14:textId="25A7C83C" w:rsidR="009847FA" w:rsidRPr="00371063" w:rsidRDefault="00232921" w:rsidP="00D01221">
      <w:pPr>
        <w:pStyle w:val="Heading1"/>
        <w:rPr>
          <w:b/>
        </w:rPr>
      </w:pPr>
      <w:r w:rsidRPr="00371063">
        <w:rPr>
          <w:b/>
        </w:rPr>
        <w:lastRenderedPageBreak/>
        <w:t>6</w:t>
      </w:r>
      <w:r w:rsidR="009847FA" w:rsidRPr="00371063">
        <w:rPr>
          <w:b/>
        </w:rPr>
        <w:t>. Wave 200</w:t>
      </w:r>
      <w:r w:rsidR="00445C52" w:rsidRPr="00371063">
        <w:rPr>
          <w:b/>
        </w:rPr>
        <w:t>8</w:t>
      </w:r>
      <w:r w:rsidR="009847FA" w:rsidRPr="00371063">
        <w:rPr>
          <w:b/>
        </w:rPr>
        <w:t>, White Females</w:t>
      </w:r>
    </w:p>
    <w:p w14:paraId="39BB056A" w14:textId="24E8B45C" w:rsidR="009847FA" w:rsidRDefault="00DD2C81" w:rsidP="00D01221">
      <w:r w:rsidRPr="00DD2C81">
        <w:t>3284</w:t>
      </w:r>
      <w:r w:rsidR="009847FA" w:rsidRPr="00570D5B">
        <w:t xml:space="preserve"> observations (</w:t>
      </w:r>
      <w:r w:rsidRPr="00DD2C81">
        <w:t>643 censored and 2641 observed</w:t>
      </w:r>
      <w:r w:rsidR="009847FA" w:rsidRPr="00570D5B">
        <w:t>)</w:t>
      </w:r>
    </w:p>
    <w:p w14:paraId="59734715" w14:textId="6DD8A0C6" w:rsidR="009847FA" w:rsidRDefault="005A44B2" w:rsidP="00D01221">
      <w:proofErr w:type="spellStart"/>
      <w:r>
        <w:t>P</w:t>
      </w:r>
      <w:r w:rsidR="009847FA" w:rsidRPr="00667E85">
        <w:t>robit</w:t>
      </w:r>
      <w:proofErr w:type="spellEnd"/>
      <w:r w:rsidR="009847FA" w:rsidRPr="00667E85">
        <w:t xml:space="preserve"> selection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1417"/>
        <w:gridCol w:w="1417"/>
        <w:gridCol w:w="1418"/>
        <w:gridCol w:w="1417"/>
        <w:gridCol w:w="1418"/>
      </w:tblGrid>
      <w:tr w:rsidR="009847FA" w14:paraId="353490E6" w14:textId="77777777" w:rsidTr="00D01221">
        <w:tc>
          <w:tcPr>
            <w:tcW w:w="2235" w:type="dxa"/>
          </w:tcPr>
          <w:p w14:paraId="367ACBE4" w14:textId="77777777" w:rsidR="009847FA" w:rsidRPr="00857369" w:rsidRDefault="009847FA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417" w:type="dxa"/>
          </w:tcPr>
          <w:p w14:paraId="1FECCCD0" w14:textId="77777777" w:rsidR="009847FA" w:rsidRPr="00857369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417" w:type="dxa"/>
          </w:tcPr>
          <w:p w14:paraId="5A79F904" w14:textId="77777777" w:rsidR="009847FA" w:rsidRPr="00857369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418" w:type="dxa"/>
          </w:tcPr>
          <w:p w14:paraId="1452E3CD" w14:textId="77777777" w:rsidR="009847FA" w:rsidRPr="00857369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417" w:type="dxa"/>
          </w:tcPr>
          <w:p w14:paraId="4AF9DEAD" w14:textId="77777777" w:rsidR="009847FA" w:rsidRPr="00857369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418" w:type="dxa"/>
          </w:tcPr>
          <w:p w14:paraId="6EE07D51" w14:textId="77777777" w:rsidR="009847FA" w:rsidRPr="00857369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DD2C81" w14:paraId="3EA2E63B" w14:textId="77777777" w:rsidTr="00D01221">
        <w:tc>
          <w:tcPr>
            <w:tcW w:w="2235" w:type="dxa"/>
          </w:tcPr>
          <w:p w14:paraId="3CA7A6CA" w14:textId="77777777" w:rsidR="00DD2C81" w:rsidRPr="005A44B2" w:rsidRDefault="00DD2C8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06B6680E" w14:textId="33771DB7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501162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1EC29E4E" w14:textId="04345ADA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296251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2B3FD92C" w14:textId="4E287EEB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8.443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4B7B47B9" w14:textId="03040117" w:rsidR="00DD2C81" w:rsidRPr="005A44B2" w:rsidRDefault="006F2289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&lt; 2e-16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537B5CC5" w14:textId="12FF8CF0" w:rsidR="00DD2C81" w:rsidRPr="005A44B2" w:rsidRDefault="006F2289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DD2C81" w14:paraId="0DFBC769" w14:textId="77777777" w:rsidTr="00D01221">
        <w:tc>
          <w:tcPr>
            <w:tcW w:w="2235" w:type="dxa"/>
          </w:tcPr>
          <w:p w14:paraId="0A673828" w14:textId="77777777" w:rsidR="00DD2C81" w:rsidRPr="005A44B2" w:rsidRDefault="00DD2C8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sz w:val="22"/>
                <w:szCs w:val="22"/>
              </w:rPr>
              <w:t>Living Alone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34E21E63" w14:textId="3566B97C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.471412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1B49D38" w14:textId="688C4B44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413959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690064B4" w14:textId="025BC7CB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3.554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4F2434CB" w14:textId="75737CF5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384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3B0A1CB3" w14:textId="6A8DAC6D" w:rsidR="00DD2C81" w:rsidRPr="005A44B2" w:rsidRDefault="00DD2C8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DD2C81" w14:paraId="63411688" w14:textId="77777777" w:rsidTr="00D01221">
        <w:tc>
          <w:tcPr>
            <w:tcW w:w="2235" w:type="dxa"/>
          </w:tcPr>
          <w:p w14:paraId="0F1DCC75" w14:textId="77777777" w:rsidR="00DD2C81" w:rsidRPr="005A44B2" w:rsidRDefault="00DD2C8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sz w:val="22"/>
                <w:szCs w:val="22"/>
              </w:rPr>
              <w:t>Age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053958A8" w14:textId="62311398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23925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040AE8B2" w14:textId="45078FFF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3927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318DA8F7" w14:textId="08913C60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6.092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2297DD54" w14:textId="28A57066" w:rsidR="00DD2C81" w:rsidRPr="005A44B2" w:rsidRDefault="006F2289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24e</w:t>
            </w:r>
            <w:r w:rsidR="00DD2C81"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9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3712B1F0" w14:textId="026DC530" w:rsidR="00DD2C81" w:rsidRPr="005A44B2" w:rsidRDefault="00DD2C8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DD2C81" w14:paraId="5532AA8F" w14:textId="77777777" w:rsidTr="00D01221">
        <w:tc>
          <w:tcPr>
            <w:tcW w:w="2235" w:type="dxa"/>
          </w:tcPr>
          <w:p w14:paraId="530A5126" w14:textId="77777777" w:rsidR="00DD2C81" w:rsidRPr="005A44B2" w:rsidRDefault="00DD2C8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5A44B2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417" w:type="dxa"/>
            <w:shd w:val="clear" w:color="auto" w:fill="auto"/>
            <w:vAlign w:val="bottom"/>
          </w:tcPr>
          <w:p w14:paraId="4DD7EE4E" w14:textId="523BAB2F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97163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FDDF575" w14:textId="174EA5B6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6195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311E8284" w14:textId="5F0FFC50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.568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7A81C2EA" w14:textId="188C1E57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16884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5F1F775A" w14:textId="5274BBBC" w:rsidR="00DD2C81" w:rsidRPr="005A44B2" w:rsidRDefault="00DD2C8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DD2C81" w14:paraId="15F300F7" w14:textId="77777777" w:rsidTr="00D01221">
        <w:tc>
          <w:tcPr>
            <w:tcW w:w="2235" w:type="dxa"/>
          </w:tcPr>
          <w:p w14:paraId="13C61B40" w14:textId="77777777" w:rsidR="00DD2C81" w:rsidRPr="005A44B2" w:rsidRDefault="00DD2C8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sz w:val="22"/>
                <w:szCs w:val="22"/>
              </w:rPr>
              <w:t>Living Alone*Low Ed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32101DEC" w14:textId="016AA7B1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23838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2F58BF00" w14:textId="3D83DC7E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574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7AA43BC9" w14:textId="75A6009A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.153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09969797" w14:textId="3D4D8239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3.37</w:t>
            </w:r>
            <w:r w:rsidR="006F2289"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e</w:t>
            </w: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5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71424236" w14:textId="51B9FCDE" w:rsidR="00DD2C81" w:rsidRPr="005A44B2" w:rsidRDefault="00DD2C8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</w:tbl>
    <w:p w14:paraId="4BDC2714" w14:textId="6382198B" w:rsidR="009847FA" w:rsidRPr="005A44B2" w:rsidRDefault="009847FA" w:rsidP="00D01221">
      <w:r w:rsidRPr="001418D1">
        <w:t>Outcome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0"/>
        <w:gridCol w:w="1542"/>
        <w:gridCol w:w="1542"/>
        <w:gridCol w:w="1543"/>
        <w:gridCol w:w="1542"/>
        <w:gridCol w:w="1543"/>
      </w:tblGrid>
      <w:tr w:rsidR="009847FA" w14:paraId="542FC5F2" w14:textId="77777777" w:rsidTr="00D01221">
        <w:tc>
          <w:tcPr>
            <w:tcW w:w="1700" w:type="dxa"/>
          </w:tcPr>
          <w:p w14:paraId="57D40F31" w14:textId="77777777" w:rsidR="009847FA" w:rsidRPr="00857369" w:rsidRDefault="009847FA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542" w:type="dxa"/>
          </w:tcPr>
          <w:p w14:paraId="7D57BE56" w14:textId="77777777" w:rsidR="009847FA" w:rsidRPr="00857369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42" w:type="dxa"/>
          </w:tcPr>
          <w:p w14:paraId="2A2DECE5" w14:textId="77777777" w:rsidR="009847FA" w:rsidRPr="00857369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43" w:type="dxa"/>
          </w:tcPr>
          <w:p w14:paraId="3EE5C636" w14:textId="77777777" w:rsidR="009847FA" w:rsidRPr="00857369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42" w:type="dxa"/>
          </w:tcPr>
          <w:p w14:paraId="0FF1E83A" w14:textId="77777777" w:rsidR="009847FA" w:rsidRPr="00857369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43" w:type="dxa"/>
          </w:tcPr>
          <w:p w14:paraId="4E66AE0B" w14:textId="77777777" w:rsidR="009847FA" w:rsidRPr="00857369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DD2C81" w14:paraId="36215C6E" w14:textId="77777777" w:rsidTr="00D01221">
        <w:tc>
          <w:tcPr>
            <w:tcW w:w="1700" w:type="dxa"/>
          </w:tcPr>
          <w:p w14:paraId="47C9A89C" w14:textId="77777777" w:rsidR="00DD2C81" w:rsidRPr="005A44B2" w:rsidRDefault="00DD2C8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1E563E64" w14:textId="3DE62C16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3993918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6DA4545F" w14:textId="3201B6F3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2761382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5445BCBE" w14:textId="1960D1A1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75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1266A502" w14:textId="47ADF8F3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86072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06D50B5B" w14:textId="77777777" w:rsidR="00DD2C81" w:rsidRPr="005A44B2" w:rsidRDefault="00DD2C8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DD2C81" w14:paraId="43339D92" w14:textId="77777777" w:rsidTr="00D01221">
        <w:tc>
          <w:tcPr>
            <w:tcW w:w="1700" w:type="dxa"/>
          </w:tcPr>
          <w:p w14:paraId="38E3AE8B" w14:textId="77777777" w:rsidR="00DD2C81" w:rsidRPr="005A44B2" w:rsidRDefault="00DD2C8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sz w:val="22"/>
                <w:szCs w:val="22"/>
              </w:rPr>
              <w:t>Age^2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11ABE862" w14:textId="0DC9E509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02006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0AFEC1EF" w14:textId="44257D17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1052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6A62A87E" w14:textId="4C92D5C0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9.072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65E6CC3A" w14:textId="79DA0A19" w:rsidR="00DD2C81" w:rsidRPr="005A44B2" w:rsidRDefault="004605F7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&lt; 2e-16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6235C0D5" w14:textId="6DEC738C" w:rsidR="00DD2C81" w:rsidRPr="005A44B2" w:rsidRDefault="004605F7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DD2C81" w14:paraId="259F634F" w14:textId="77777777" w:rsidTr="00D01221">
        <w:tc>
          <w:tcPr>
            <w:tcW w:w="1700" w:type="dxa"/>
          </w:tcPr>
          <w:p w14:paraId="2E30BCFC" w14:textId="77777777" w:rsidR="00DD2C81" w:rsidRPr="005A44B2" w:rsidRDefault="00DD2C8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5A44B2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42" w:type="dxa"/>
            <w:shd w:val="clear" w:color="auto" w:fill="auto"/>
            <w:vAlign w:val="bottom"/>
          </w:tcPr>
          <w:p w14:paraId="1ECEEC4F" w14:textId="0281CD6F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2.9577233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034C6799" w14:textId="0E5E2408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9934193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252F0458" w14:textId="22B37FD2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2.977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17C65A72" w14:textId="0FA24BD9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293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2F8893EB" w14:textId="40B85FCF" w:rsidR="00DD2C81" w:rsidRPr="005A44B2" w:rsidRDefault="00DD2C8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</w:t>
            </w:r>
          </w:p>
        </w:tc>
      </w:tr>
      <w:tr w:rsidR="00DD2C81" w14:paraId="190B1E2A" w14:textId="77777777" w:rsidTr="00D01221">
        <w:trPr>
          <w:trHeight w:val="134"/>
        </w:trPr>
        <w:tc>
          <w:tcPr>
            <w:tcW w:w="1700" w:type="dxa"/>
          </w:tcPr>
          <w:p w14:paraId="6EB1855E" w14:textId="77777777" w:rsidR="00DD2C81" w:rsidRPr="005A44B2" w:rsidRDefault="00DD2C8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sz w:val="22"/>
                <w:szCs w:val="22"/>
              </w:rPr>
              <w:t>Height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2B5665C7" w14:textId="49D06FE7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4629134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2C8B5C16" w14:textId="30EB2C49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353914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795874D5" w14:textId="540269F1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3.08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5186FC19" w14:textId="1AFBAD49" w:rsidR="00DD2C81" w:rsidRPr="005A44B2" w:rsidRDefault="004605F7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sz w:val="22"/>
                <w:szCs w:val="22"/>
              </w:rPr>
              <w:t>&lt; 2e-16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42823A80" w14:textId="2A513E5D" w:rsidR="00DD2C81" w:rsidRPr="005A44B2" w:rsidRDefault="004605F7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DD2C81" w14:paraId="639C827D" w14:textId="77777777" w:rsidTr="00D01221">
        <w:tc>
          <w:tcPr>
            <w:tcW w:w="1700" w:type="dxa"/>
          </w:tcPr>
          <w:p w14:paraId="5A90E6AE" w14:textId="77777777" w:rsidR="00DD2C81" w:rsidRPr="005A44B2" w:rsidRDefault="00DD2C8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sz w:val="22"/>
                <w:szCs w:val="22"/>
              </w:rPr>
              <w:t>Weight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03EE8E9C" w14:textId="57CF447C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48687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71E1B1A3" w14:textId="52FAEED8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27654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7A68B88A" w14:textId="2B126410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5.377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1E7C8FC7" w14:textId="0CE63E89" w:rsidR="00DD2C81" w:rsidRPr="005A44B2" w:rsidRDefault="004605F7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8.12e</w:t>
            </w:r>
            <w:r w:rsidR="00DD2C81"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8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2BA492B2" w14:textId="5C7F372A" w:rsidR="00DD2C81" w:rsidRPr="005A44B2" w:rsidRDefault="00DD2C8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DD2C81" w14:paraId="6B6C9D5E" w14:textId="77777777" w:rsidTr="00D01221">
        <w:tc>
          <w:tcPr>
            <w:tcW w:w="1700" w:type="dxa"/>
          </w:tcPr>
          <w:p w14:paraId="0646EEB9" w14:textId="77777777" w:rsidR="00DD2C81" w:rsidRPr="005A44B2" w:rsidRDefault="00DD2C8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sz w:val="22"/>
                <w:szCs w:val="22"/>
              </w:rPr>
              <w:t>(Age^2)*</w:t>
            </w:r>
            <w:proofErr w:type="spellStart"/>
            <w:r w:rsidRPr="005A44B2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42" w:type="dxa"/>
            <w:shd w:val="clear" w:color="auto" w:fill="auto"/>
            <w:vAlign w:val="bottom"/>
          </w:tcPr>
          <w:p w14:paraId="6A40E59A" w14:textId="5D538D01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3558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56B54034" w14:textId="04C579F9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1856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026CDD04" w14:textId="39039C70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916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256798EE" w14:textId="2AA51D3A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554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126297F7" w14:textId="299A02AC" w:rsidR="00DD2C81" w:rsidRPr="005A44B2" w:rsidRDefault="00DD2C8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.</w:t>
            </w:r>
          </w:p>
        </w:tc>
      </w:tr>
    </w:tbl>
    <w:p w14:paraId="238B1B46" w14:textId="3915283A" w:rsidR="009847FA" w:rsidRPr="00570D5B" w:rsidRDefault="009847FA" w:rsidP="00D01221">
      <w:r w:rsidRPr="00570D5B">
        <w:t>Multiple R-Squared:</w:t>
      </w:r>
      <w:r w:rsidR="004605F7" w:rsidRPr="004605F7">
        <w:t xml:space="preserve"> 0.33</w:t>
      </w:r>
      <w:r w:rsidR="00371063">
        <w:t xml:space="preserve">, </w:t>
      </w:r>
      <w:r w:rsidRPr="00570D5B">
        <w:t>Adjusted R-Squared:</w:t>
      </w:r>
      <w:r w:rsidR="004605F7" w:rsidRPr="004605F7">
        <w:t xml:space="preserve"> 0.3285</w:t>
      </w:r>
    </w:p>
    <w:p w14:paraId="08157D56" w14:textId="1BC1590D" w:rsidR="009847FA" w:rsidRDefault="009847FA" w:rsidP="00D01221">
      <w:r w:rsidRPr="00CF1111">
        <w:t>Error term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37"/>
        <w:gridCol w:w="1557"/>
        <w:gridCol w:w="1557"/>
        <w:gridCol w:w="1557"/>
        <w:gridCol w:w="1557"/>
        <w:gridCol w:w="1557"/>
      </w:tblGrid>
      <w:tr w:rsidR="009847FA" w14:paraId="39AB6A77" w14:textId="77777777" w:rsidTr="00D01221">
        <w:tc>
          <w:tcPr>
            <w:tcW w:w="1537" w:type="dxa"/>
          </w:tcPr>
          <w:p w14:paraId="3B760DCE" w14:textId="77777777" w:rsidR="009847FA" w:rsidRPr="00857369" w:rsidRDefault="009847FA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557" w:type="dxa"/>
          </w:tcPr>
          <w:p w14:paraId="3AFC6F34" w14:textId="77777777" w:rsidR="009847FA" w:rsidRPr="00857369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57" w:type="dxa"/>
          </w:tcPr>
          <w:p w14:paraId="0142EFCB" w14:textId="77777777" w:rsidR="009847FA" w:rsidRPr="00857369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57" w:type="dxa"/>
          </w:tcPr>
          <w:p w14:paraId="7FF5E04F" w14:textId="77777777" w:rsidR="009847FA" w:rsidRPr="00857369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57" w:type="dxa"/>
          </w:tcPr>
          <w:p w14:paraId="16AB454B" w14:textId="77777777" w:rsidR="009847FA" w:rsidRPr="00857369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57" w:type="dxa"/>
          </w:tcPr>
          <w:p w14:paraId="438E0039" w14:textId="77777777" w:rsidR="009847FA" w:rsidRPr="00857369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857369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DD2C81" w14:paraId="4ACCD48B" w14:textId="77777777" w:rsidTr="00D01221">
        <w:tc>
          <w:tcPr>
            <w:tcW w:w="1537" w:type="dxa"/>
          </w:tcPr>
          <w:p w14:paraId="00203652" w14:textId="77777777" w:rsidR="00DD2C81" w:rsidRPr="005A44B2" w:rsidRDefault="00DD2C8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5A44B2">
              <w:rPr>
                <w:rFonts w:ascii="Times New Roman" w:hAnsi="Times New Roman" w:cs="Times New Roman"/>
                <w:sz w:val="22"/>
                <w:szCs w:val="22"/>
              </w:rPr>
              <w:t>InvMillsRatio</w:t>
            </w:r>
            <w:proofErr w:type="spellEnd"/>
          </w:p>
        </w:tc>
        <w:tc>
          <w:tcPr>
            <w:tcW w:w="1557" w:type="dxa"/>
            <w:shd w:val="clear" w:color="auto" w:fill="auto"/>
            <w:vAlign w:val="bottom"/>
          </w:tcPr>
          <w:p w14:paraId="6ED08828" w14:textId="23241733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24859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5104525B" w14:textId="5FF6AF50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48873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2DD83D75" w14:textId="2DDE1D71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67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5BBA8785" w14:textId="011CD969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867</w:t>
            </w:r>
          </w:p>
        </w:tc>
        <w:tc>
          <w:tcPr>
            <w:tcW w:w="1557" w:type="dxa"/>
            <w:shd w:val="clear" w:color="auto" w:fill="auto"/>
          </w:tcPr>
          <w:p w14:paraId="1DEDE73D" w14:textId="4ACD4C56" w:rsidR="00DD2C81" w:rsidRPr="005A44B2" w:rsidRDefault="00DD2C8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DD2C81" w14:paraId="2CEEE266" w14:textId="77777777" w:rsidTr="00D01221">
        <w:tc>
          <w:tcPr>
            <w:tcW w:w="1537" w:type="dxa"/>
          </w:tcPr>
          <w:p w14:paraId="2F02B9FB" w14:textId="77777777" w:rsidR="00DD2C81" w:rsidRPr="005A44B2" w:rsidRDefault="00DD2C8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sz w:val="22"/>
                <w:szCs w:val="22"/>
              </w:rPr>
              <w:t>sigma</w:t>
            </w:r>
          </w:p>
        </w:tc>
        <w:tc>
          <w:tcPr>
            <w:tcW w:w="1557" w:type="dxa"/>
            <w:vAlign w:val="bottom"/>
          </w:tcPr>
          <w:p w14:paraId="16A591BA" w14:textId="4808F942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.76973</w:t>
            </w:r>
          </w:p>
        </w:tc>
        <w:tc>
          <w:tcPr>
            <w:tcW w:w="1557" w:type="dxa"/>
          </w:tcPr>
          <w:p w14:paraId="68D4413E" w14:textId="77777777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31D7DBF7" w14:textId="77777777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411E508C" w14:textId="77777777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4304DF14" w14:textId="77777777" w:rsidR="00DD2C81" w:rsidRPr="005A44B2" w:rsidRDefault="00DD2C8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DD2C81" w14:paraId="41194E29" w14:textId="77777777" w:rsidTr="00D01221">
        <w:tc>
          <w:tcPr>
            <w:tcW w:w="1537" w:type="dxa"/>
          </w:tcPr>
          <w:p w14:paraId="63703E9D" w14:textId="77777777" w:rsidR="00DD2C81" w:rsidRPr="005A44B2" w:rsidRDefault="00DD2C8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sz w:val="22"/>
                <w:szCs w:val="22"/>
              </w:rPr>
              <w:t>rho</w:t>
            </w:r>
          </w:p>
        </w:tc>
        <w:tc>
          <w:tcPr>
            <w:tcW w:w="1557" w:type="dxa"/>
            <w:vAlign w:val="bottom"/>
          </w:tcPr>
          <w:p w14:paraId="641F0BE3" w14:textId="719D8120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5A44B2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5212</w:t>
            </w:r>
          </w:p>
        </w:tc>
        <w:tc>
          <w:tcPr>
            <w:tcW w:w="1557" w:type="dxa"/>
          </w:tcPr>
          <w:p w14:paraId="1617F12A" w14:textId="77777777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2F8B88BD" w14:textId="77777777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17098225" w14:textId="77777777" w:rsidR="00DD2C81" w:rsidRPr="005A44B2" w:rsidRDefault="00DD2C8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62D283DB" w14:textId="77777777" w:rsidR="00DD2C81" w:rsidRPr="005A44B2" w:rsidRDefault="00DD2C8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41F7EDCB" w14:textId="77777777" w:rsidR="009847FA" w:rsidRDefault="009847FA" w:rsidP="00D01221">
      <w:pPr>
        <w:rPr>
          <w:rFonts w:cs="Courier New"/>
        </w:rPr>
      </w:pPr>
      <w:r>
        <w:rPr>
          <w:rFonts w:cs="Courier New"/>
        </w:rPr>
        <w:br w:type="page"/>
      </w:r>
    </w:p>
    <w:p w14:paraId="5F6A676D" w14:textId="6CF21C20" w:rsidR="009847FA" w:rsidRPr="00371063" w:rsidRDefault="005F3DE3" w:rsidP="00D01221">
      <w:pPr>
        <w:pStyle w:val="Heading1"/>
        <w:rPr>
          <w:b/>
        </w:rPr>
      </w:pPr>
      <w:r w:rsidRPr="00371063">
        <w:rPr>
          <w:b/>
        </w:rPr>
        <w:lastRenderedPageBreak/>
        <w:t>7. Wave 2008</w:t>
      </w:r>
      <w:r w:rsidR="009847FA" w:rsidRPr="00371063">
        <w:rPr>
          <w:b/>
        </w:rPr>
        <w:t>, African-American Males</w:t>
      </w:r>
    </w:p>
    <w:p w14:paraId="1FFED60B" w14:textId="4D293A33" w:rsidR="009847FA" w:rsidRDefault="005F3DE3" w:rsidP="00D01221">
      <w:r w:rsidRPr="005F3DE3">
        <w:t>374</w:t>
      </w:r>
      <w:r w:rsidR="009847FA" w:rsidRPr="00103B76">
        <w:t xml:space="preserve"> observations (</w:t>
      </w:r>
      <w:r w:rsidRPr="005F3DE3">
        <w:t>98 censored and 276 observed</w:t>
      </w:r>
      <w:r w:rsidR="009847FA" w:rsidRPr="00103B76">
        <w:t>)</w:t>
      </w:r>
    </w:p>
    <w:p w14:paraId="02A154F4" w14:textId="3BB0226C" w:rsidR="009847FA" w:rsidRDefault="009847FA" w:rsidP="00D01221">
      <w:proofErr w:type="spellStart"/>
      <w:r w:rsidRPr="00667E85">
        <w:t>Probit</w:t>
      </w:r>
      <w:proofErr w:type="spellEnd"/>
      <w:r w:rsidRPr="00667E85">
        <w:t xml:space="preserve"> selection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1417"/>
        <w:gridCol w:w="1417"/>
        <w:gridCol w:w="1418"/>
        <w:gridCol w:w="1417"/>
        <w:gridCol w:w="1418"/>
      </w:tblGrid>
      <w:tr w:rsidR="009847FA" w14:paraId="6BD0E322" w14:textId="77777777" w:rsidTr="00D01221">
        <w:tc>
          <w:tcPr>
            <w:tcW w:w="2235" w:type="dxa"/>
          </w:tcPr>
          <w:p w14:paraId="0244CB1E" w14:textId="77777777" w:rsidR="009847FA" w:rsidRPr="00D01221" w:rsidRDefault="009847FA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417" w:type="dxa"/>
          </w:tcPr>
          <w:p w14:paraId="2430F367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417" w:type="dxa"/>
          </w:tcPr>
          <w:p w14:paraId="04F6750F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418" w:type="dxa"/>
          </w:tcPr>
          <w:p w14:paraId="7DF56696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417" w:type="dxa"/>
          </w:tcPr>
          <w:p w14:paraId="4A6D73CA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418" w:type="dxa"/>
          </w:tcPr>
          <w:p w14:paraId="63FFEA6A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5F3DE3" w14:paraId="49C42DDB" w14:textId="77777777" w:rsidTr="00D01221">
        <w:tc>
          <w:tcPr>
            <w:tcW w:w="2235" w:type="dxa"/>
          </w:tcPr>
          <w:p w14:paraId="47A68E81" w14:textId="77777777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5BB5CE24" w14:textId="2857840E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243565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8B22EC4" w14:textId="6CD48258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854606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16B9006E" w14:textId="2A6E5876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455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52522CAA" w14:textId="6ADFAA62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465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35885225" w14:textId="21986717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5F3DE3" w14:paraId="0B7570C7" w14:textId="77777777" w:rsidTr="00D01221">
        <w:tc>
          <w:tcPr>
            <w:tcW w:w="2235" w:type="dxa"/>
          </w:tcPr>
          <w:p w14:paraId="0620114A" w14:textId="77777777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sz w:val="22"/>
                <w:szCs w:val="22"/>
              </w:rPr>
              <w:t>Living Alone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1743F87C" w14:textId="17E7D741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504988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25A07428" w14:textId="207ACC1D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150351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1794E479" w14:textId="579C2F46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439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460DA370" w14:textId="15A9C9E4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6609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1443E358" w14:textId="77777777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5F3DE3" w14:paraId="4AFF7BBC" w14:textId="77777777" w:rsidTr="00D01221">
        <w:tc>
          <w:tcPr>
            <w:tcW w:w="2235" w:type="dxa"/>
          </w:tcPr>
          <w:p w14:paraId="3374328C" w14:textId="77777777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sz w:val="22"/>
                <w:szCs w:val="22"/>
              </w:rPr>
              <w:t>Age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0BC3FDCE" w14:textId="46D1CA73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07954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78EC6C3F" w14:textId="20DB651F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2086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2101B7BB" w14:textId="27B7C289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658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59F24ABD" w14:textId="00CD1120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5109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3F2A0B47" w14:textId="77777777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5F3DE3" w14:paraId="169F499F" w14:textId="77777777" w:rsidTr="00D01221">
        <w:tc>
          <w:tcPr>
            <w:tcW w:w="2235" w:type="dxa"/>
          </w:tcPr>
          <w:p w14:paraId="463AA613" w14:textId="77777777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343133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417" w:type="dxa"/>
            <w:shd w:val="clear" w:color="auto" w:fill="auto"/>
            <w:vAlign w:val="bottom"/>
          </w:tcPr>
          <w:p w14:paraId="53020B61" w14:textId="3F5F2CE9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351578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107B7856" w14:textId="6C87BE0D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49491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6BC42486" w14:textId="5630DB9B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2.352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5EBA2C1A" w14:textId="77F6BA88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92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273AD237" w14:textId="05927D6E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</w:t>
            </w:r>
          </w:p>
        </w:tc>
      </w:tr>
      <w:tr w:rsidR="005F3DE3" w14:paraId="3A6BD378" w14:textId="77777777" w:rsidTr="00D01221">
        <w:tc>
          <w:tcPr>
            <w:tcW w:w="2235" w:type="dxa"/>
          </w:tcPr>
          <w:p w14:paraId="77D810BB" w14:textId="77777777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sz w:val="22"/>
                <w:szCs w:val="22"/>
              </w:rPr>
              <w:t>Living Alone*Low Ed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3706CA13" w14:textId="12C27514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05062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1A830336" w14:textId="5BBF2187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6238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2F1EECF5" w14:textId="25D1D7A9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312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507551A3" w14:textId="24480F36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7554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3FC9C3DD" w14:textId="77777777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2AC372FD" w14:textId="4750A4B2" w:rsidR="009847FA" w:rsidRPr="00343133" w:rsidRDefault="009847FA" w:rsidP="00D01221">
      <w:r w:rsidRPr="001418D1">
        <w:t>Outcome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0"/>
        <w:gridCol w:w="1523"/>
        <w:gridCol w:w="1523"/>
        <w:gridCol w:w="1524"/>
        <w:gridCol w:w="1523"/>
        <w:gridCol w:w="1524"/>
      </w:tblGrid>
      <w:tr w:rsidR="009847FA" w14:paraId="56AB8369" w14:textId="77777777" w:rsidTr="00D01221">
        <w:tc>
          <w:tcPr>
            <w:tcW w:w="1700" w:type="dxa"/>
          </w:tcPr>
          <w:p w14:paraId="271F133A" w14:textId="77777777" w:rsidR="009847FA" w:rsidRPr="00D01221" w:rsidRDefault="009847FA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523" w:type="dxa"/>
          </w:tcPr>
          <w:p w14:paraId="6E315E33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23" w:type="dxa"/>
          </w:tcPr>
          <w:p w14:paraId="76F7CB53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24" w:type="dxa"/>
          </w:tcPr>
          <w:p w14:paraId="1B4038A6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23" w:type="dxa"/>
          </w:tcPr>
          <w:p w14:paraId="09C9F7C6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24" w:type="dxa"/>
          </w:tcPr>
          <w:p w14:paraId="243314A3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5F3DE3" w14:paraId="44D4E891" w14:textId="77777777" w:rsidTr="00D01221">
        <w:tc>
          <w:tcPr>
            <w:tcW w:w="1700" w:type="dxa"/>
          </w:tcPr>
          <w:p w14:paraId="0CDD36F4" w14:textId="77777777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1D91E005" w14:textId="6D37B768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9.0968168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004BEE32" w14:textId="1A9892D2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3.3294263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7BFDA77D" w14:textId="7C129309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682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4D0F5082" w14:textId="7A4F7D77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49539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5F907B3E" w14:textId="77777777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5F3DE3" w14:paraId="3DBFB07A" w14:textId="77777777" w:rsidTr="00D01221">
        <w:tc>
          <w:tcPr>
            <w:tcW w:w="1700" w:type="dxa"/>
          </w:tcPr>
          <w:p w14:paraId="36EAE3DC" w14:textId="77777777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sz w:val="22"/>
                <w:szCs w:val="22"/>
              </w:rPr>
              <w:t>Age^2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6C3438F3" w14:textId="01A430E4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024644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2A79ADCD" w14:textId="416FB7E1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14725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190D5E21" w14:textId="496F3F83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.674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30E0C47F" w14:textId="13DC2A11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9508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39DF11EE" w14:textId="2C2232C1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.</w:t>
            </w:r>
          </w:p>
        </w:tc>
      </w:tr>
      <w:tr w:rsidR="005F3DE3" w14:paraId="54340D91" w14:textId="77777777" w:rsidTr="00D01221">
        <w:tc>
          <w:tcPr>
            <w:tcW w:w="1700" w:type="dxa"/>
          </w:tcPr>
          <w:p w14:paraId="7DE20A10" w14:textId="77777777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343133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23" w:type="dxa"/>
            <w:shd w:val="clear" w:color="auto" w:fill="auto"/>
            <w:vAlign w:val="bottom"/>
          </w:tcPr>
          <w:p w14:paraId="63A90E88" w14:textId="5F738E4D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6.3700118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679F67DF" w14:textId="492745BF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5.8022988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6960C880" w14:textId="0A16626B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098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40F8C552" w14:textId="48AFF960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273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22B6A711" w14:textId="77777777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5F3DE3" w14:paraId="034593A5" w14:textId="77777777" w:rsidTr="00D01221">
        <w:trPr>
          <w:trHeight w:val="134"/>
        </w:trPr>
        <w:tc>
          <w:tcPr>
            <w:tcW w:w="1700" w:type="dxa"/>
          </w:tcPr>
          <w:p w14:paraId="6BF95E12" w14:textId="77777777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sz w:val="22"/>
                <w:szCs w:val="22"/>
              </w:rPr>
              <w:t>Height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589AD60B" w14:textId="44F2C43C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5828262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4712476D" w14:textId="495F7D1C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763119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234AFBDD" w14:textId="5842AF00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3.306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0EAD09E8" w14:textId="70150058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104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1F61BABC" w14:textId="55317C64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</w:t>
            </w:r>
          </w:p>
        </w:tc>
      </w:tr>
      <w:tr w:rsidR="005F3DE3" w14:paraId="204E342D" w14:textId="77777777" w:rsidTr="00D01221">
        <w:tc>
          <w:tcPr>
            <w:tcW w:w="1700" w:type="dxa"/>
          </w:tcPr>
          <w:p w14:paraId="1F3DD026" w14:textId="77777777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sz w:val="22"/>
                <w:szCs w:val="22"/>
              </w:rPr>
              <w:t>Weight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216705EB" w14:textId="0620DFE2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435844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085AD720" w14:textId="5ACEFA62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4053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1FFB966E" w14:textId="2E3AB0B0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3.101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11C6CF75" w14:textId="36557D79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208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131178A6" w14:textId="15CC522B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</w:t>
            </w:r>
          </w:p>
        </w:tc>
      </w:tr>
      <w:tr w:rsidR="005F3DE3" w14:paraId="695BDB70" w14:textId="77777777" w:rsidTr="00D01221">
        <w:tc>
          <w:tcPr>
            <w:tcW w:w="1700" w:type="dxa"/>
          </w:tcPr>
          <w:p w14:paraId="73345AD7" w14:textId="77777777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sz w:val="22"/>
                <w:szCs w:val="22"/>
              </w:rPr>
              <w:t>(Age^2)*</w:t>
            </w:r>
            <w:proofErr w:type="spellStart"/>
            <w:r w:rsidRPr="00343133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23" w:type="dxa"/>
            <w:shd w:val="clear" w:color="auto" w:fill="auto"/>
            <w:vAlign w:val="bottom"/>
          </w:tcPr>
          <w:p w14:paraId="3A8DE8A9" w14:textId="6BE9AA38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0107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71236D4A" w14:textId="2E08C507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7642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77249E2D" w14:textId="1535E397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4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52D50C92" w14:textId="0601E2E1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98883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5250305A" w14:textId="77777777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4C6AFAEF" w14:textId="659D0DE2" w:rsidR="009847FA" w:rsidRPr="00103B76" w:rsidRDefault="009847FA" w:rsidP="00D01221">
      <w:r w:rsidRPr="00103B76">
        <w:t>Multiple R-Squared:</w:t>
      </w:r>
      <w:r w:rsidR="00C02A2A" w:rsidRPr="00C02A2A">
        <w:t xml:space="preserve"> 0.3206</w:t>
      </w:r>
      <w:r w:rsidR="00371063">
        <w:t xml:space="preserve">, </w:t>
      </w:r>
      <w:r w:rsidRPr="00103B76">
        <w:t>Adjusted R-Squared:</w:t>
      </w:r>
      <w:r w:rsidR="00C02A2A" w:rsidRPr="00C02A2A">
        <w:t xml:space="preserve"> 0.3055</w:t>
      </w:r>
    </w:p>
    <w:p w14:paraId="6EB048BB" w14:textId="245AB7FA" w:rsidR="009847FA" w:rsidRDefault="009847FA" w:rsidP="00D01221">
      <w:r w:rsidRPr="00CF1111">
        <w:t>Error term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37"/>
        <w:gridCol w:w="1557"/>
        <w:gridCol w:w="1557"/>
        <w:gridCol w:w="1557"/>
        <w:gridCol w:w="1557"/>
        <w:gridCol w:w="1557"/>
      </w:tblGrid>
      <w:tr w:rsidR="009847FA" w14:paraId="244881BE" w14:textId="77777777" w:rsidTr="00D01221">
        <w:tc>
          <w:tcPr>
            <w:tcW w:w="1537" w:type="dxa"/>
          </w:tcPr>
          <w:p w14:paraId="7BE326B7" w14:textId="77777777" w:rsidR="009847FA" w:rsidRPr="00D01221" w:rsidRDefault="009847FA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557" w:type="dxa"/>
          </w:tcPr>
          <w:p w14:paraId="54513330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57" w:type="dxa"/>
          </w:tcPr>
          <w:p w14:paraId="4A25AA41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57" w:type="dxa"/>
          </w:tcPr>
          <w:p w14:paraId="22015615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57" w:type="dxa"/>
          </w:tcPr>
          <w:p w14:paraId="28502EA2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57" w:type="dxa"/>
          </w:tcPr>
          <w:p w14:paraId="2719CFE0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5F3DE3" w14:paraId="3BF37224" w14:textId="77777777" w:rsidTr="00D01221">
        <w:tc>
          <w:tcPr>
            <w:tcW w:w="1537" w:type="dxa"/>
          </w:tcPr>
          <w:p w14:paraId="0CA626CD" w14:textId="77777777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343133">
              <w:rPr>
                <w:rFonts w:ascii="Times New Roman" w:hAnsi="Times New Roman" w:cs="Times New Roman"/>
                <w:sz w:val="22"/>
                <w:szCs w:val="22"/>
              </w:rPr>
              <w:t>InvMillsRatio</w:t>
            </w:r>
            <w:proofErr w:type="spellEnd"/>
          </w:p>
        </w:tc>
        <w:tc>
          <w:tcPr>
            <w:tcW w:w="1557" w:type="dxa"/>
            <w:shd w:val="clear" w:color="auto" w:fill="auto"/>
            <w:vAlign w:val="bottom"/>
          </w:tcPr>
          <w:p w14:paraId="5D2B329B" w14:textId="63D88641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27.825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5D413D9F" w14:textId="0C15C67B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9.997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2AE5EA62" w14:textId="5FEB3899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928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515D8179" w14:textId="08E66A4E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354</w:t>
            </w:r>
          </w:p>
        </w:tc>
        <w:tc>
          <w:tcPr>
            <w:tcW w:w="1557" w:type="dxa"/>
            <w:shd w:val="clear" w:color="auto" w:fill="auto"/>
          </w:tcPr>
          <w:p w14:paraId="0B3CF0ED" w14:textId="77777777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5F3DE3" w14:paraId="114C97D4" w14:textId="77777777" w:rsidTr="00D01221">
        <w:tc>
          <w:tcPr>
            <w:tcW w:w="1537" w:type="dxa"/>
          </w:tcPr>
          <w:p w14:paraId="056E91D8" w14:textId="77777777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sz w:val="22"/>
                <w:szCs w:val="22"/>
              </w:rPr>
              <w:t>sigma</w:t>
            </w:r>
          </w:p>
        </w:tc>
        <w:tc>
          <w:tcPr>
            <w:tcW w:w="1557" w:type="dxa"/>
            <w:vAlign w:val="bottom"/>
          </w:tcPr>
          <w:p w14:paraId="7DDDB8DF" w14:textId="3490468C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0.573</w:t>
            </w:r>
          </w:p>
        </w:tc>
        <w:tc>
          <w:tcPr>
            <w:tcW w:w="1557" w:type="dxa"/>
          </w:tcPr>
          <w:p w14:paraId="3E0A4610" w14:textId="77777777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2B2EA1D0" w14:textId="77777777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370285C6" w14:textId="77777777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76D2D544" w14:textId="77777777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5F3DE3" w14:paraId="2C151A5D" w14:textId="77777777" w:rsidTr="00D01221">
        <w:tc>
          <w:tcPr>
            <w:tcW w:w="1537" w:type="dxa"/>
          </w:tcPr>
          <w:p w14:paraId="426958BD" w14:textId="77777777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sz w:val="22"/>
                <w:szCs w:val="22"/>
              </w:rPr>
              <w:t>rho</w:t>
            </w:r>
          </w:p>
        </w:tc>
        <w:tc>
          <w:tcPr>
            <w:tcW w:w="1557" w:type="dxa"/>
            <w:vAlign w:val="bottom"/>
          </w:tcPr>
          <w:p w14:paraId="5E7E1164" w14:textId="7ACE0D83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34313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.353</w:t>
            </w:r>
          </w:p>
        </w:tc>
        <w:tc>
          <w:tcPr>
            <w:tcW w:w="1557" w:type="dxa"/>
          </w:tcPr>
          <w:p w14:paraId="256E1527" w14:textId="77777777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0B2E3B42" w14:textId="77777777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07A40E66" w14:textId="77777777" w:rsidR="005F3DE3" w:rsidRPr="00343133" w:rsidRDefault="005F3DE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3BC9141B" w14:textId="77777777" w:rsidR="005F3DE3" w:rsidRPr="00343133" w:rsidRDefault="005F3DE3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02EF6C85" w14:textId="77777777" w:rsidR="009847FA" w:rsidRDefault="009847FA" w:rsidP="00D01221">
      <w:pPr>
        <w:rPr>
          <w:rFonts w:cs="Courier New"/>
        </w:rPr>
      </w:pPr>
      <w:r>
        <w:rPr>
          <w:rFonts w:cs="Courier New"/>
        </w:rPr>
        <w:br w:type="page"/>
      </w:r>
    </w:p>
    <w:p w14:paraId="3622D27B" w14:textId="425578FB" w:rsidR="009847FA" w:rsidRPr="00371063" w:rsidRDefault="005F3DE3" w:rsidP="00D01221">
      <w:pPr>
        <w:pStyle w:val="Heading1"/>
        <w:rPr>
          <w:b/>
        </w:rPr>
      </w:pPr>
      <w:r w:rsidRPr="00371063">
        <w:rPr>
          <w:b/>
        </w:rPr>
        <w:lastRenderedPageBreak/>
        <w:t>8</w:t>
      </w:r>
      <w:r w:rsidR="009847FA" w:rsidRPr="00371063">
        <w:rPr>
          <w:b/>
        </w:rPr>
        <w:t>. Wave 200</w:t>
      </w:r>
      <w:r w:rsidRPr="00371063">
        <w:rPr>
          <w:b/>
        </w:rPr>
        <w:t>8</w:t>
      </w:r>
      <w:r w:rsidR="009847FA" w:rsidRPr="00371063">
        <w:rPr>
          <w:b/>
        </w:rPr>
        <w:t>, African-American Females</w:t>
      </w:r>
    </w:p>
    <w:p w14:paraId="7AE031C5" w14:textId="59E48C07" w:rsidR="009847FA" w:rsidRPr="00885216" w:rsidRDefault="00AF2E2F" w:rsidP="00D01221">
      <w:r w:rsidRPr="00AF2E2F">
        <w:t>618 observations (145 censored and 473 observed)</w:t>
      </w:r>
    </w:p>
    <w:p w14:paraId="0FFA5F14" w14:textId="6BC013E7" w:rsidR="009847FA" w:rsidRDefault="009847FA" w:rsidP="00D01221">
      <w:proofErr w:type="spellStart"/>
      <w:r w:rsidRPr="00667E85">
        <w:t>Probit</w:t>
      </w:r>
      <w:proofErr w:type="spellEnd"/>
      <w:r w:rsidRPr="00667E85">
        <w:t xml:space="preserve"> selection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1417"/>
        <w:gridCol w:w="1417"/>
        <w:gridCol w:w="1418"/>
        <w:gridCol w:w="1417"/>
        <w:gridCol w:w="1418"/>
      </w:tblGrid>
      <w:tr w:rsidR="009847FA" w14:paraId="2F32D1D0" w14:textId="77777777" w:rsidTr="00D01221">
        <w:tc>
          <w:tcPr>
            <w:tcW w:w="2235" w:type="dxa"/>
          </w:tcPr>
          <w:p w14:paraId="131E4A20" w14:textId="77777777" w:rsidR="009847FA" w:rsidRPr="002D0A44" w:rsidRDefault="009847FA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417" w:type="dxa"/>
          </w:tcPr>
          <w:p w14:paraId="0C0E6886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417" w:type="dxa"/>
          </w:tcPr>
          <w:p w14:paraId="1FCC8751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418" w:type="dxa"/>
          </w:tcPr>
          <w:p w14:paraId="046FEF78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417" w:type="dxa"/>
          </w:tcPr>
          <w:p w14:paraId="5542752E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418" w:type="dxa"/>
          </w:tcPr>
          <w:p w14:paraId="71965474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8F4D75" w14:paraId="567FE5D9" w14:textId="77777777" w:rsidTr="00D01221">
        <w:tc>
          <w:tcPr>
            <w:tcW w:w="2235" w:type="dxa"/>
          </w:tcPr>
          <w:p w14:paraId="4BA7F327" w14:textId="77777777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0527E9CD" w14:textId="55DF90A0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195589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7410DA6" w14:textId="59AB21AB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556137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45B591A4" w14:textId="0C48C821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15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1A10F7A" w14:textId="2748A61D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32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7ADB9F6C" w14:textId="4D73AD31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</w:t>
            </w:r>
          </w:p>
        </w:tc>
      </w:tr>
      <w:tr w:rsidR="008F4D75" w14:paraId="4F0AE5AA" w14:textId="77777777" w:rsidTr="00D01221">
        <w:tc>
          <w:tcPr>
            <w:tcW w:w="2235" w:type="dxa"/>
          </w:tcPr>
          <w:p w14:paraId="03A19A2A" w14:textId="77777777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sz w:val="22"/>
                <w:szCs w:val="22"/>
              </w:rPr>
              <w:t>Living Alone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9A3F90C" w14:textId="3A8684AA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75424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52963F9D" w14:textId="6687D4DB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990234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69134658" w14:textId="3AD378F6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762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237E95C8" w14:textId="35DB2B52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447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4A44DE24" w14:textId="77777777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F4D75" w14:paraId="40371249" w14:textId="77777777" w:rsidTr="00D01221">
        <w:tc>
          <w:tcPr>
            <w:tcW w:w="2235" w:type="dxa"/>
          </w:tcPr>
          <w:p w14:paraId="70199BBF" w14:textId="77777777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sz w:val="22"/>
                <w:szCs w:val="22"/>
              </w:rPr>
              <w:t>Age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2178EB4B" w14:textId="5C54E043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05065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36E76E4B" w14:textId="20DBA367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7967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677F091D" w14:textId="33516B73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636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0F8D7D86" w14:textId="263EF88A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525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421524F1" w14:textId="77777777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F4D75" w14:paraId="4A9A1D89" w14:textId="77777777" w:rsidTr="00D01221">
        <w:tc>
          <w:tcPr>
            <w:tcW w:w="2235" w:type="dxa"/>
          </w:tcPr>
          <w:p w14:paraId="1BC5411B" w14:textId="77777777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2D0A44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417" w:type="dxa"/>
            <w:shd w:val="clear" w:color="auto" w:fill="auto"/>
            <w:vAlign w:val="bottom"/>
          </w:tcPr>
          <w:p w14:paraId="795F6054" w14:textId="7BEA7106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16674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5AFF6735" w14:textId="2E0E10E3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23302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13273D4A" w14:textId="66AF28E4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.352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366FBF9" w14:textId="7B0FFCE5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77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00DD733A" w14:textId="77777777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F4D75" w14:paraId="2EB09FF5" w14:textId="77777777" w:rsidTr="00D01221">
        <w:tc>
          <w:tcPr>
            <w:tcW w:w="2235" w:type="dxa"/>
          </w:tcPr>
          <w:p w14:paraId="156BE3B8" w14:textId="77777777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sz w:val="22"/>
                <w:szCs w:val="22"/>
              </w:rPr>
              <w:t>Living Alone*Low Ed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70BCBB4" w14:textId="6FFFB37A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8476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4A92ABA1" w14:textId="5A66E3E6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4509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77CF2743" w14:textId="50976682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584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1222522" w14:textId="68A4FFD7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559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75F7637D" w14:textId="77777777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29585E2E" w14:textId="257A9C04" w:rsidR="009847FA" w:rsidRPr="002D0A44" w:rsidRDefault="009847FA" w:rsidP="00D01221">
      <w:r w:rsidRPr="001418D1">
        <w:t>Outcome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0"/>
        <w:gridCol w:w="1523"/>
        <w:gridCol w:w="1523"/>
        <w:gridCol w:w="1524"/>
        <w:gridCol w:w="1523"/>
        <w:gridCol w:w="1524"/>
      </w:tblGrid>
      <w:tr w:rsidR="009847FA" w14:paraId="52346B97" w14:textId="77777777" w:rsidTr="00D01221">
        <w:tc>
          <w:tcPr>
            <w:tcW w:w="1700" w:type="dxa"/>
          </w:tcPr>
          <w:p w14:paraId="3E21D0FE" w14:textId="77777777" w:rsidR="009847FA" w:rsidRPr="002D0A44" w:rsidRDefault="009847FA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23" w:type="dxa"/>
          </w:tcPr>
          <w:p w14:paraId="325B88A6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23" w:type="dxa"/>
          </w:tcPr>
          <w:p w14:paraId="7C96231D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24" w:type="dxa"/>
          </w:tcPr>
          <w:p w14:paraId="26CE156F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23" w:type="dxa"/>
          </w:tcPr>
          <w:p w14:paraId="4B190D94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24" w:type="dxa"/>
          </w:tcPr>
          <w:p w14:paraId="1B2AC0D5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8F4D75" w14:paraId="08B0C931" w14:textId="77777777" w:rsidTr="00D01221">
        <w:tc>
          <w:tcPr>
            <w:tcW w:w="1700" w:type="dxa"/>
          </w:tcPr>
          <w:p w14:paraId="4010733F" w14:textId="77777777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5222073C" w14:textId="53920B9A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.9584815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7E7C7058" w14:textId="724F1FC2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6.7446351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06EEE139" w14:textId="7EC837E0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735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154307EC" w14:textId="4748539F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462518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4793B5C3" w14:textId="77777777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F4D75" w14:paraId="42CD9A78" w14:textId="77777777" w:rsidTr="00D01221">
        <w:tc>
          <w:tcPr>
            <w:tcW w:w="1700" w:type="dxa"/>
          </w:tcPr>
          <w:p w14:paraId="01231DFE" w14:textId="77777777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sz w:val="22"/>
                <w:szCs w:val="22"/>
              </w:rPr>
              <w:t>Age^2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3B424DCC" w14:textId="33A50493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019371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79AF719C" w14:textId="7F83EA83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3253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5AA6658E" w14:textId="668E10ED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5.955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3C92EA67" w14:textId="69A14AF3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.42</w:t>
            </w:r>
            <w:r w:rsidR="001B52F0"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e</w:t>
            </w: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9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6B3747E2" w14:textId="0998B6DA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8F4D75" w14:paraId="5E06040E" w14:textId="77777777" w:rsidTr="00D01221">
        <w:tc>
          <w:tcPr>
            <w:tcW w:w="1700" w:type="dxa"/>
          </w:tcPr>
          <w:p w14:paraId="64ABC0B0" w14:textId="77777777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2D0A44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23" w:type="dxa"/>
            <w:shd w:val="clear" w:color="auto" w:fill="auto"/>
            <w:vAlign w:val="bottom"/>
          </w:tcPr>
          <w:p w14:paraId="2C0C0AA3" w14:textId="46B2917A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7.4907164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6500DBDD" w14:textId="1AFCC614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5267242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6CFFA684" w14:textId="53E0A535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2.965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26A4121C" w14:textId="59C7414F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315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7F579542" w14:textId="4C215FF8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</w:t>
            </w:r>
          </w:p>
        </w:tc>
      </w:tr>
      <w:tr w:rsidR="008F4D75" w14:paraId="7B1F8A33" w14:textId="77777777" w:rsidTr="00D01221">
        <w:trPr>
          <w:trHeight w:val="134"/>
        </w:trPr>
        <w:tc>
          <w:tcPr>
            <w:tcW w:w="1700" w:type="dxa"/>
          </w:tcPr>
          <w:p w14:paraId="27D66953" w14:textId="77777777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sz w:val="22"/>
                <w:szCs w:val="22"/>
              </w:rPr>
              <w:t>Height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67935FA1" w14:textId="35D91154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3343084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1BC89276" w14:textId="72861722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890579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78A76CB7" w14:textId="30B660B8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3.754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4A029CFE" w14:textId="7CA7CA7A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191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614DA77E" w14:textId="0E2D9DF4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8F4D75" w14:paraId="262A28AB" w14:textId="77777777" w:rsidTr="00D01221">
        <w:tc>
          <w:tcPr>
            <w:tcW w:w="1700" w:type="dxa"/>
          </w:tcPr>
          <w:p w14:paraId="0405C948" w14:textId="77777777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sz w:val="22"/>
                <w:szCs w:val="22"/>
              </w:rPr>
              <w:t>Weight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6D078148" w14:textId="3D5DEE5B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224981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53F794DA" w14:textId="7B7595AE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6836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5C164609" w14:textId="2E9EB63E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3.291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5D89B51D" w14:textId="48E3C4B6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1056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06F5FE51" w14:textId="64FE5DC5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</w:t>
            </w:r>
          </w:p>
        </w:tc>
      </w:tr>
      <w:tr w:rsidR="008F4D75" w14:paraId="756CE248" w14:textId="77777777" w:rsidTr="00D01221">
        <w:tc>
          <w:tcPr>
            <w:tcW w:w="1700" w:type="dxa"/>
          </w:tcPr>
          <w:p w14:paraId="3A66E749" w14:textId="77777777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sz w:val="22"/>
                <w:szCs w:val="22"/>
              </w:rPr>
              <w:t>(Age^2)*</w:t>
            </w:r>
            <w:proofErr w:type="spellStart"/>
            <w:r w:rsidRPr="002D0A44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23" w:type="dxa"/>
            <w:shd w:val="clear" w:color="auto" w:fill="auto"/>
            <w:vAlign w:val="bottom"/>
          </w:tcPr>
          <w:p w14:paraId="18C3BA15" w14:textId="405388EA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11619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27C673F3" w14:textId="3D2CA20E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4707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035AED39" w14:textId="02C79F69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469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524B632C" w14:textId="5B8AE106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3838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3128630E" w14:textId="79E78495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</w:t>
            </w:r>
          </w:p>
        </w:tc>
      </w:tr>
    </w:tbl>
    <w:p w14:paraId="29D1001C" w14:textId="01BD3D35" w:rsidR="009847FA" w:rsidRPr="00977A46" w:rsidRDefault="009847FA" w:rsidP="00D01221">
      <w:r w:rsidRPr="00977A46">
        <w:t>Multiple R-Squared:</w:t>
      </w:r>
      <w:r w:rsidR="008F4D75" w:rsidRPr="008F4D75">
        <w:t xml:space="preserve"> 0.2201</w:t>
      </w:r>
      <w:r w:rsidR="00371063">
        <w:t xml:space="preserve">, </w:t>
      </w:r>
      <w:r w:rsidRPr="00977A46">
        <w:t>Adjusted R-Squared:</w:t>
      </w:r>
      <w:r w:rsidR="008F4D75" w:rsidRPr="008F4D75">
        <w:t xml:space="preserve"> 0.21</w:t>
      </w:r>
    </w:p>
    <w:p w14:paraId="509852D9" w14:textId="142D35EE" w:rsidR="009847FA" w:rsidRDefault="009847FA" w:rsidP="00D01221">
      <w:r w:rsidRPr="00CF1111">
        <w:t>Error term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37"/>
        <w:gridCol w:w="1557"/>
        <w:gridCol w:w="1557"/>
        <w:gridCol w:w="1557"/>
        <w:gridCol w:w="1557"/>
        <w:gridCol w:w="1557"/>
      </w:tblGrid>
      <w:tr w:rsidR="009847FA" w14:paraId="7BCC693E" w14:textId="77777777" w:rsidTr="00D01221">
        <w:tc>
          <w:tcPr>
            <w:tcW w:w="1537" w:type="dxa"/>
          </w:tcPr>
          <w:p w14:paraId="7EAF30D6" w14:textId="77777777" w:rsidR="009847FA" w:rsidRPr="002D0A44" w:rsidRDefault="009847FA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21F17210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57" w:type="dxa"/>
          </w:tcPr>
          <w:p w14:paraId="46B18E14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57" w:type="dxa"/>
          </w:tcPr>
          <w:p w14:paraId="24A46CEF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57" w:type="dxa"/>
          </w:tcPr>
          <w:p w14:paraId="52F3D43B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57" w:type="dxa"/>
          </w:tcPr>
          <w:p w14:paraId="6F21B93E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8F4D75" w14:paraId="17E12309" w14:textId="77777777" w:rsidTr="00D01221">
        <w:tc>
          <w:tcPr>
            <w:tcW w:w="1537" w:type="dxa"/>
          </w:tcPr>
          <w:p w14:paraId="6BEE7B1D" w14:textId="77777777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2D0A44">
              <w:rPr>
                <w:rFonts w:ascii="Times New Roman" w:hAnsi="Times New Roman" w:cs="Times New Roman"/>
                <w:sz w:val="22"/>
                <w:szCs w:val="22"/>
              </w:rPr>
              <w:t>InvMillsRatio</w:t>
            </w:r>
            <w:proofErr w:type="spellEnd"/>
          </w:p>
        </w:tc>
        <w:tc>
          <w:tcPr>
            <w:tcW w:w="1557" w:type="dxa"/>
            <w:shd w:val="clear" w:color="auto" w:fill="auto"/>
            <w:vAlign w:val="bottom"/>
          </w:tcPr>
          <w:p w14:paraId="36F5F0A9" w14:textId="0F0BD4E7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8.847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141E573E" w14:textId="376AE906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8.246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6B05A2D0" w14:textId="3D942FC1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073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5243F5BB" w14:textId="7B4675BA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284</w:t>
            </w:r>
          </w:p>
        </w:tc>
        <w:tc>
          <w:tcPr>
            <w:tcW w:w="1557" w:type="dxa"/>
            <w:shd w:val="clear" w:color="auto" w:fill="auto"/>
          </w:tcPr>
          <w:p w14:paraId="1436DDA1" w14:textId="77777777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F4D75" w14:paraId="11CD7D71" w14:textId="77777777" w:rsidTr="00D01221">
        <w:tc>
          <w:tcPr>
            <w:tcW w:w="1537" w:type="dxa"/>
          </w:tcPr>
          <w:p w14:paraId="3309D6EE" w14:textId="77777777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sz w:val="22"/>
                <w:szCs w:val="22"/>
              </w:rPr>
              <w:t>sigma</w:t>
            </w:r>
          </w:p>
        </w:tc>
        <w:tc>
          <w:tcPr>
            <w:tcW w:w="1557" w:type="dxa"/>
            <w:vAlign w:val="bottom"/>
          </w:tcPr>
          <w:p w14:paraId="1B8726F4" w14:textId="129A2C87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8.066</w:t>
            </w:r>
          </w:p>
        </w:tc>
        <w:tc>
          <w:tcPr>
            <w:tcW w:w="1557" w:type="dxa"/>
          </w:tcPr>
          <w:p w14:paraId="2AEE24DA" w14:textId="77777777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0D087A3E" w14:textId="77777777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19465519" w14:textId="77777777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3A3B58E1" w14:textId="77777777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F4D75" w14:paraId="3D0EF127" w14:textId="77777777" w:rsidTr="00D01221">
        <w:tc>
          <w:tcPr>
            <w:tcW w:w="1537" w:type="dxa"/>
          </w:tcPr>
          <w:p w14:paraId="13521964" w14:textId="77777777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sz w:val="22"/>
                <w:szCs w:val="22"/>
              </w:rPr>
              <w:t>rho</w:t>
            </w:r>
          </w:p>
        </w:tc>
        <w:tc>
          <w:tcPr>
            <w:tcW w:w="1557" w:type="dxa"/>
            <w:vAlign w:val="bottom"/>
          </w:tcPr>
          <w:p w14:paraId="4FA4D3CA" w14:textId="1DA2C315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D0A4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097</w:t>
            </w:r>
          </w:p>
        </w:tc>
        <w:tc>
          <w:tcPr>
            <w:tcW w:w="1557" w:type="dxa"/>
          </w:tcPr>
          <w:p w14:paraId="015DCAA6" w14:textId="77777777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0633E2C1" w14:textId="77777777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0F8EAC2E" w14:textId="77777777" w:rsidR="008F4D75" w:rsidRPr="002D0A44" w:rsidRDefault="008F4D7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6F702A2D" w14:textId="77777777" w:rsidR="008F4D75" w:rsidRPr="002D0A44" w:rsidRDefault="008F4D7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7EB283FB" w14:textId="77777777" w:rsidR="009847FA" w:rsidRDefault="009847FA" w:rsidP="00D01221">
      <w:pPr>
        <w:rPr>
          <w:rFonts w:cs="Courier New"/>
        </w:rPr>
      </w:pPr>
      <w:r>
        <w:rPr>
          <w:rFonts w:cs="Courier New"/>
        </w:rPr>
        <w:br w:type="page"/>
      </w:r>
    </w:p>
    <w:p w14:paraId="217E39A2" w14:textId="0F8B1C9F" w:rsidR="009847FA" w:rsidRPr="00371063" w:rsidRDefault="008215AF" w:rsidP="00D01221">
      <w:pPr>
        <w:pStyle w:val="Heading1"/>
        <w:rPr>
          <w:b/>
        </w:rPr>
      </w:pPr>
      <w:r w:rsidRPr="00371063">
        <w:rPr>
          <w:b/>
        </w:rPr>
        <w:lastRenderedPageBreak/>
        <w:t>9</w:t>
      </w:r>
      <w:r w:rsidR="009847FA" w:rsidRPr="00371063">
        <w:rPr>
          <w:b/>
        </w:rPr>
        <w:t>. Wave 20</w:t>
      </w:r>
      <w:r w:rsidRPr="00371063">
        <w:rPr>
          <w:b/>
        </w:rPr>
        <w:t>10</w:t>
      </w:r>
      <w:r w:rsidR="009847FA" w:rsidRPr="00371063">
        <w:rPr>
          <w:b/>
        </w:rPr>
        <w:t>, White Males</w:t>
      </w:r>
    </w:p>
    <w:p w14:paraId="7C6E8629" w14:textId="7FB4169B" w:rsidR="009847FA" w:rsidRDefault="008215AF" w:rsidP="00D01221">
      <w:r w:rsidRPr="008215AF">
        <w:t>2784 observations (683 censored and 2101 observed)</w:t>
      </w:r>
    </w:p>
    <w:p w14:paraId="0DE7D262" w14:textId="1DE6785F" w:rsidR="009847FA" w:rsidRDefault="009847FA" w:rsidP="00D01221">
      <w:proofErr w:type="spellStart"/>
      <w:r w:rsidRPr="00667E85">
        <w:t>Probit</w:t>
      </w:r>
      <w:proofErr w:type="spellEnd"/>
      <w:r w:rsidRPr="00667E85">
        <w:t xml:space="preserve"> selection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1417"/>
        <w:gridCol w:w="1417"/>
        <w:gridCol w:w="1418"/>
        <w:gridCol w:w="1417"/>
        <w:gridCol w:w="1418"/>
      </w:tblGrid>
      <w:tr w:rsidR="009847FA" w14:paraId="063DDC34" w14:textId="77777777" w:rsidTr="00D01221">
        <w:tc>
          <w:tcPr>
            <w:tcW w:w="2235" w:type="dxa"/>
          </w:tcPr>
          <w:p w14:paraId="117EA3DD" w14:textId="77777777" w:rsidR="009847FA" w:rsidRPr="00127184" w:rsidRDefault="009847FA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417" w:type="dxa"/>
          </w:tcPr>
          <w:p w14:paraId="426119D8" w14:textId="6A085D18" w:rsidR="009847FA" w:rsidRPr="00D01221" w:rsidRDefault="009847FA" w:rsidP="00D01221">
            <w:pPr>
              <w:pStyle w:val="PlainText"/>
              <w:tabs>
                <w:tab w:val="left" w:pos="1320"/>
              </w:tabs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417" w:type="dxa"/>
          </w:tcPr>
          <w:p w14:paraId="22295507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418" w:type="dxa"/>
          </w:tcPr>
          <w:p w14:paraId="26AFB40D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417" w:type="dxa"/>
          </w:tcPr>
          <w:p w14:paraId="3D9B2DA4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418" w:type="dxa"/>
          </w:tcPr>
          <w:p w14:paraId="0532BB08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8215AF" w14:paraId="036E7B74" w14:textId="77777777" w:rsidTr="00D01221">
        <w:tc>
          <w:tcPr>
            <w:tcW w:w="2235" w:type="dxa"/>
          </w:tcPr>
          <w:p w14:paraId="0E357682" w14:textId="77777777" w:rsidR="008215AF" w:rsidRPr="00127184" w:rsidRDefault="008215A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341014DF" w14:textId="799AD8B3" w:rsidR="008215AF" w:rsidRPr="00127184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021941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7FD78F7" w14:textId="54EDF38F" w:rsidR="008215AF" w:rsidRPr="00127184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42807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0216804A" w14:textId="38F8A3CD" w:rsidR="008215AF" w:rsidRPr="00127184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.723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34444138" w14:textId="59C4334B" w:rsidR="008215AF" w:rsidRPr="00127184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43</w:t>
            </w:r>
            <w:r w:rsidR="001B52F0"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e</w:t>
            </w: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6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3986CCE0" w14:textId="5536DD2B" w:rsidR="008215AF" w:rsidRPr="00127184" w:rsidRDefault="008215A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8215AF" w14:paraId="22EA8132" w14:textId="77777777" w:rsidTr="00D01221">
        <w:tc>
          <w:tcPr>
            <w:tcW w:w="2235" w:type="dxa"/>
          </w:tcPr>
          <w:p w14:paraId="4082CEF5" w14:textId="77777777" w:rsidR="008215AF" w:rsidRPr="00127184" w:rsidRDefault="008215A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sz w:val="22"/>
                <w:szCs w:val="22"/>
              </w:rPr>
              <w:t>Living Alone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754A6138" w14:textId="191DB473" w:rsidR="008215AF" w:rsidRPr="00127184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.380073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4180A7D7" w14:textId="59CEC8F7" w:rsidR="008215AF" w:rsidRPr="00127184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48439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7FB3BEBD" w14:textId="47A0E8C1" w:rsidR="008215AF" w:rsidRPr="00127184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2.849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2DA95E7C" w14:textId="4E428F6A" w:rsidR="008215AF" w:rsidRPr="00127184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442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559A7E42" w14:textId="7FE30B05" w:rsidR="008215AF" w:rsidRPr="00127184" w:rsidRDefault="008215A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</w:t>
            </w:r>
          </w:p>
        </w:tc>
      </w:tr>
      <w:tr w:rsidR="008215AF" w14:paraId="3435D83E" w14:textId="77777777" w:rsidTr="00D01221">
        <w:tc>
          <w:tcPr>
            <w:tcW w:w="2235" w:type="dxa"/>
          </w:tcPr>
          <w:p w14:paraId="196B1F20" w14:textId="77777777" w:rsidR="008215AF" w:rsidRPr="00127184" w:rsidRDefault="008215A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sz w:val="22"/>
                <w:szCs w:val="22"/>
              </w:rPr>
              <w:t>Age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3D95DECC" w14:textId="36A717B9" w:rsidR="008215AF" w:rsidRPr="00127184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18864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39911F96" w14:textId="6AEA09A0" w:rsidR="008215AF" w:rsidRPr="00127184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5896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0F75916A" w14:textId="659FEFF8" w:rsidR="008215AF" w:rsidRPr="00127184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3.2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2C5853C5" w14:textId="1D5C80BE" w:rsidR="008215AF" w:rsidRPr="00127184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139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53927240" w14:textId="6DE89A3B" w:rsidR="008215AF" w:rsidRPr="00127184" w:rsidRDefault="008215A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</w:t>
            </w:r>
          </w:p>
        </w:tc>
      </w:tr>
      <w:tr w:rsidR="008215AF" w14:paraId="57239437" w14:textId="77777777" w:rsidTr="00D01221">
        <w:tc>
          <w:tcPr>
            <w:tcW w:w="2235" w:type="dxa"/>
          </w:tcPr>
          <w:p w14:paraId="10B597F2" w14:textId="77777777" w:rsidR="008215AF" w:rsidRPr="00127184" w:rsidRDefault="008215A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127184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417" w:type="dxa"/>
            <w:shd w:val="clear" w:color="auto" w:fill="auto"/>
            <w:vAlign w:val="bottom"/>
          </w:tcPr>
          <w:p w14:paraId="2192D517" w14:textId="17BC58AF" w:rsidR="008215AF" w:rsidRPr="00127184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346087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19059359" w14:textId="188A4644" w:rsidR="008215AF" w:rsidRPr="00127184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68735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05F27575" w14:textId="6EE58493" w:rsidR="008215AF" w:rsidRPr="00127184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5.035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4190BEDA" w14:textId="686BFDF9" w:rsidR="008215AF" w:rsidRPr="00127184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5.08</w:t>
            </w:r>
            <w:r w:rsidR="001B52F0"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e</w:t>
            </w: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7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68F6979F" w14:textId="70A8E258" w:rsidR="008215AF" w:rsidRPr="00127184" w:rsidRDefault="008215A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8215AF" w14:paraId="607F9B1E" w14:textId="77777777" w:rsidTr="00D01221">
        <w:tc>
          <w:tcPr>
            <w:tcW w:w="2235" w:type="dxa"/>
          </w:tcPr>
          <w:p w14:paraId="0AF9D993" w14:textId="77777777" w:rsidR="008215AF" w:rsidRPr="00127184" w:rsidRDefault="008215A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sz w:val="22"/>
                <w:szCs w:val="22"/>
              </w:rPr>
              <w:t>Living Alone*Low Ed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2E1C9CD8" w14:textId="15B7A7ED" w:rsidR="008215AF" w:rsidRPr="00127184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20695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1AB9C60A" w14:textId="63AF2C25" w:rsidR="008215AF" w:rsidRPr="00127184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6711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63EF309E" w14:textId="1B8CCD82" w:rsidR="008215AF" w:rsidRPr="00127184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3.084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A290612" w14:textId="449555EF" w:rsidR="008215AF" w:rsidRPr="00127184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207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42DAD73A" w14:textId="38617252" w:rsidR="008215AF" w:rsidRPr="00127184" w:rsidRDefault="008215A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127184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</w:t>
            </w:r>
          </w:p>
        </w:tc>
      </w:tr>
    </w:tbl>
    <w:p w14:paraId="426763F4" w14:textId="37CD5809" w:rsidR="009847FA" w:rsidRPr="00127184" w:rsidRDefault="009847FA" w:rsidP="00D01221">
      <w:r w:rsidRPr="001418D1">
        <w:t>Outcome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0"/>
        <w:gridCol w:w="1542"/>
        <w:gridCol w:w="1542"/>
        <w:gridCol w:w="1543"/>
        <w:gridCol w:w="1542"/>
        <w:gridCol w:w="1543"/>
      </w:tblGrid>
      <w:tr w:rsidR="009847FA" w14:paraId="1FF07186" w14:textId="77777777" w:rsidTr="00D01221">
        <w:tc>
          <w:tcPr>
            <w:tcW w:w="1700" w:type="dxa"/>
          </w:tcPr>
          <w:p w14:paraId="13725BCA" w14:textId="77777777" w:rsidR="009847FA" w:rsidRPr="00BC7BE5" w:rsidRDefault="009847FA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42" w:type="dxa"/>
          </w:tcPr>
          <w:p w14:paraId="25380730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42" w:type="dxa"/>
          </w:tcPr>
          <w:p w14:paraId="717875C1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43" w:type="dxa"/>
          </w:tcPr>
          <w:p w14:paraId="354A6B98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42" w:type="dxa"/>
          </w:tcPr>
          <w:p w14:paraId="030E7113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43" w:type="dxa"/>
          </w:tcPr>
          <w:p w14:paraId="5C14AAFC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8215AF" w14:paraId="414B7456" w14:textId="77777777" w:rsidTr="00D01221">
        <w:tc>
          <w:tcPr>
            <w:tcW w:w="1700" w:type="dxa"/>
          </w:tcPr>
          <w:p w14:paraId="663FE257" w14:textId="77777777" w:rsidR="008215AF" w:rsidRPr="00BC7BE5" w:rsidRDefault="008215A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3BDB1A71" w14:textId="61D99672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485646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5F923E09" w14:textId="4CA852E0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.2707892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0862C912" w14:textId="7F5E697B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582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50C87D4C" w14:textId="295A16D2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5606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367BAA92" w14:textId="77777777" w:rsidR="008215AF" w:rsidRPr="00BC7BE5" w:rsidRDefault="008215A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215AF" w14:paraId="0D2FD9A2" w14:textId="77777777" w:rsidTr="00D01221">
        <w:tc>
          <w:tcPr>
            <w:tcW w:w="1700" w:type="dxa"/>
          </w:tcPr>
          <w:p w14:paraId="06BAE428" w14:textId="77777777" w:rsidR="008215AF" w:rsidRPr="00BC7BE5" w:rsidRDefault="008215A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sz w:val="22"/>
                <w:szCs w:val="22"/>
              </w:rPr>
              <w:t>Age^2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4ACF8F00" w14:textId="6F17D8C6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030689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17ADBCE2" w14:textId="4A3FB870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143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7F33E152" w14:textId="78F8D3E0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21.457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045801FA" w14:textId="3F465021" w:rsidR="008215AF" w:rsidRPr="00BC7BE5" w:rsidRDefault="00C23427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&lt; 2e-16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3F50789C" w14:textId="04511E39" w:rsidR="008215AF" w:rsidRPr="00BC7BE5" w:rsidRDefault="008215A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8215AF" w14:paraId="4826EAB8" w14:textId="77777777" w:rsidTr="00D01221">
        <w:tc>
          <w:tcPr>
            <w:tcW w:w="1700" w:type="dxa"/>
          </w:tcPr>
          <w:p w14:paraId="7FBCD0F9" w14:textId="77777777" w:rsidR="008215AF" w:rsidRPr="00BC7BE5" w:rsidRDefault="008215A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BC7BE5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42" w:type="dxa"/>
            <w:shd w:val="clear" w:color="auto" w:fill="auto"/>
            <w:vAlign w:val="bottom"/>
          </w:tcPr>
          <w:p w14:paraId="09A9D859" w14:textId="4615EF4B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4.4561885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53DD736C" w14:textId="125BA358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9764444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71A1CCB3" w14:textId="7C2A9A6F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2.255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6736E064" w14:textId="2F610FE2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242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3F4B55CA" w14:textId="52E1D6EA" w:rsidR="008215AF" w:rsidRPr="00BC7BE5" w:rsidRDefault="008215AF" w:rsidP="00D01221">
            <w:pPr>
              <w:rPr>
                <w:rFonts w:cs="Times New Roman"/>
                <w:color w:val="000000"/>
              </w:rPr>
            </w:pPr>
            <w:r w:rsidRPr="00BC7BE5">
              <w:rPr>
                <w:rFonts w:cs="Times New Roman"/>
                <w:color w:val="000000"/>
              </w:rPr>
              <w:t>*</w:t>
            </w:r>
          </w:p>
        </w:tc>
      </w:tr>
      <w:tr w:rsidR="008215AF" w14:paraId="686E3C5A" w14:textId="77777777" w:rsidTr="00D01221">
        <w:trPr>
          <w:trHeight w:val="134"/>
        </w:trPr>
        <w:tc>
          <w:tcPr>
            <w:tcW w:w="1700" w:type="dxa"/>
          </w:tcPr>
          <w:p w14:paraId="18076180" w14:textId="77777777" w:rsidR="008215AF" w:rsidRPr="00BC7BE5" w:rsidRDefault="008215A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sz w:val="22"/>
                <w:szCs w:val="22"/>
              </w:rPr>
              <w:t>Height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6E341801" w14:textId="75E6195E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6719778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5F89DA85" w14:textId="10EC9D89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599093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4690F968" w14:textId="03FF3B04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1.217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42BCE37F" w14:textId="54781902" w:rsidR="008215AF" w:rsidRPr="00BC7BE5" w:rsidRDefault="00C23427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&lt; 2e-16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63705B5F" w14:textId="04A752AF" w:rsidR="008215AF" w:rsidRPr="00BC7BE5" w:rsidRDefault="008215A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8215AF" w14:paraId="034F4322" w14:textId="77777777" w:rsidTr="00D01221">
        <w:tc>
          <w:tcPr>
            <w:tcW w:w="1700" w:type="dxa"/>
          </w:tcPr>
          <w:p w14:paraId="680E37A9" w14:textId="77777777" w:rsidR="008215AF" w:rsidRPr="00BC7BE5" w:rsidRDefault="008215A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sz w:val="22"/>
                <w:szCs w:val="22"/>
              </w:rPr>
              <w:t>Weight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047A4EFA" w14:textId="5B37F258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24027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6334749B" w14:textId="4F56D24A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49734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6E6A4974" w14:textId="11764AFB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.831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7E90DD99" w14:textId="4DDDD310" w:rsidR="008215AF" w:rsidRPr="00BC7BE5" w:rsidRDefault="00507C94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43e-06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16923D88" w14:textId="4C7AC781" w:rsidR="008215AF" w:rsidRPr="00BC7BE5" w:rsidRDefault="008215AF" w:rsidP="00D01221">
            <w:pPr>
              <w:rPr>
                <w:rFonts w:cs="Times New Roman"/>
                <w:color w:val="000000"/>
              </w:rPr>
            </w:pPr>
            <w:r w:rsidRPr="00BC7BE5">
              <w:rPr>
                <w:rFonts w:cs="Times New Roman"/>
                <w:color w:val="000000"/>
              </w:rPr>
              <w:t>***</w:t>
            </w:r>
          </w:p>
        </w:tc>
      </w:tr>
      <w:tr w:rsidR="008215AF" w14:paraId="2FB48DD8" w14:textId="77777777" w:rsidTr="00D01221">
        <w:tc>
          <w:tcPr>
            <w:tcW w:w="1700" w:type="dxa"/>
          </w:tcPr>
          <w:p w14:paraId="12CF0FB9" w14:textId="77777777" w:rsidR="008215AF" w:rsidRPr="00BC7BE5" w:rsidRDefault="008215A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sz w:val="22"/>
                <w:szCs w:val="22"/>
              </w:rPr>
              <w:t>(Age^2)*</w:t>
            </w:r>
            <w:proofErr w:type="spellStart"/>
            <w:r w:rsidRPr="00BC7BE5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42" w:type="dxa"/>
            <w:shd w:val="clear" w:color="auto" w:fill="auto"/>
            <w:vAlign w:val="bottom"/>
          </w:tcPr>
          <w:p w14:paraId="2C9AF1AB" w14:textId="2966BBC6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5394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4F360636" w14:textId="2791210F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3457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66991E55" w14:textId="01945254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56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1B2D7F1E" w14:textId="1EDAF899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188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3B726C61" w14:textId="1D445425" w:rsidR="008215AF" w:rsidRPr="00BC7BE5" w:rsidRDefault="008215A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24C014BA" w14:textId="483916E7" w:rsidR="009847FA" w:rsidRDefault="009847FA" w:rsidP="00D01221">
      <w:r w:rsidRPr="00CF1111">
        <w:t>Multiple R-Squared:</w:t>
      </w:r>
      <w:r w:rsidR="008215AF" w:rsidRPr="008215AF">
        <w:t xml:space="preserve"> 0.3358</w:t>
      </w:r>
      <w:r w:rsidRPr="00CF1111">
        <w:t>,</w:t>
      </w:r>
      <w:r w:rsidR="00371063">
        <w:t xml:space="preserve"> </w:t>
      </w:r>
      <w:r w:rsidRPr="00CF1111">
        <w:t>Adjusted R-Squared:</w:t>
      </w:r>
      <w:r w:rsidR="008215AF" w:rsidRPr="008215AF">
        <w:t xml:space="preserve"> 0.3339</w:t>
      </w:r>
    </w:p>
    <w:p w14:paraId="541DCE1D" w14:textId="6A3CC137" w:rsidR="009847FA" w:rsidRDefault="009847FA" w:rsidP="00D01221">
      <w:r w:rsidRPr="00CF1111">
        <w:t>Error term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37"/>
        <w:gridCol w:w="1557"/>
        <w:gridCol w:w="1557"/>
        <w:gridCol w:w="1557"/>
        <w:gridCol w:w="1557"/>
        <w:gridCol w:w="1557"/>
      </w:tblGrid>
      <w:tr w:rsidR="009847FA" w14:paraId="3AEAA447" w14:textId="77777777" w:rsidTr="00D01221">
        <w:tc>
          <w:tcPr>
            <w:tcW w:w="1537" w:type="dxa"/>
          </w:tcPr>
          <w:p w14:paraId="16790D8C" w14:textId="77777777" w:rsidR="009847FA" w:rsidRPr="00BC7BE5" w:rsidRDefault="009847FA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3D0973A0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57" w:type="dxa"/>
          </w:tcPr>
          <w:p w14:paraId="2EA58AB5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57" w:type="dxa"/>
          </w:tcPr>
          <w:p w14:paraId="1FC70378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57" w:type="dxa"/>
          </w:tcPr>
          <w:p w14:paraId="30DCD189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57" w:type="dxa"/>
          </w:tcPr>
          <w:p w14:paraId="225F3E6D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8215AF" w14:paraId="2028F034" w14:textId="77777777" w:rsidTr="00D01221">
        <w:tc>
          <w:tcPr>
            <w:tcW w:w="1537" w:type="dxa"/>
          </w:tcPr>
          <w:p w14:paraId="56AD18F9" w14:textId="77777777" w:rsidR="008215AF" w:rsidRPr="00BC7BE5" w:rsidRDefault="008215A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BC7BE5">
              <w:rPr>
                <w:rFonts w:ascii="Times New Roman" w:hAnsi="Times New Roman" w:cs="Times New Roman"/>
                <w:sz w:val="22"/>
                <w:szCs w:val="22"/>
              </w:rPr>
              <w:t>InvMillsRatio</w:t>
            </w:r>
            <w:proofErr w:type="spellEnd"/>
          </w:p>
        </w:tc>
        <w:tc>
          <w:tcPr>
            <w:tcW w:w="1557" w:type="dxa"/>
            <w:shd w:val="clear" w:color="auto" w:fill="auto"/>
            <w:vAlign w:val="bottom"/>
          </w:tcPr>
          <w:p w14:paraId="49A3F8D9" w14:textId="5BD46CB9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2.1868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328E885B" w14:textId="000EB1F1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.0236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2111D7A3" w14:textId="2C8A554A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543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448A541E" w14:textId="021B1770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587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09C9DCD1" w14:textId="645EDECE" w:rsidR="008215AF" w:rsidRPr="00BC7BE5" w:rsidRDefault="008215A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215AF" w14:paraId="214FF516" w14:textId="77777777" w:rsidTr="00D01221">
        <w:tc>
          <w:tcPr>
            <w:tcW w:w="1537" w:type="dxa"/>
          </w:tcPr>
          <w:p w14:paraId="5D93D028" w14:textId="77777777" w:rsidR="008215AF" w:rsidRPr="00BC7BE5" w:rsidRDefault="008215A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sz w:val="22"/>
                <w:szCs w:val="22"/>
              </w:rPr>
              <w:t>sigma</w:t>
            </w:r>
          </w:p>
        </w:tc>
        <w:tc>
          <w:tcPr>
            <w:tcW w:w="1557" w:type="dxa"/>
            <w:vAlign w:val="bottom"/>
          </w:tcPr>
          <w:p w14:paraId="0AA5837F" w14:textId="4C0DF7B2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7.448</w:t>
            </w:r>
          </w:p>
        </w:tc>
        <w:tc>
          <w:tcPr>
            <w:tcW w:w="1557" w:type="dxa"/>
          </w:tcPr>
          <w:p w14:paraId="0AB2675F" w14:textId="77777777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79345EE1" w14:textId="77777777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6928E6DB" w14:textId="77777777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612D48D5" w14:textId="77777777" w:rsidR="008215AF" w:rsidRPr="00BC7BE5" w:rsidRDefault="008215A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215AF" w14:paraId="1D20D7EE" w14:textId="77777777" w:rsidTr="00D01221">
        <w:tc>
          <w:tcPr>
            <w:tcW w:w="1537" w:type="dxa"/>
          </w:tcPr>
          <w:p w14:paraId="137A2170" w14:textId="77777777" w:rsidR="008215AF" w:rsidRPr="00BC7BE5" w:rsidRDefault="008215A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sz w:val="22"/>
                <w:szCs w:val="22"/>
              </w:rPr>
              <w:t>rho</w:t>
            </w:r>
          </w:p>
        </w:tc>
        <w:tc>
          <w:tcPr>
            <w:tcW w:w="1557" w:type="dxa"/>
            <w:vAlign w:val="bottom"/>
          </w:tcPr>
          <w:p w14:paraId="4F61945D" w14:textId="2818E7DC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C7BE5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2936</w:t>
            </w:r>
          </w:p>
        </w:tc>
        <w:tc>
          <w:tcPr>
            <w:tcW w:w="1557" w:type="dxa"/>
          </w:tcPr>
          <w:p w14:paraId="6D8582FB" w14:textId="77777777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35FED729" w14:textId="77777777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0C912307" w14:textId="77777777" w:rsidR="008215AF" w:rsidRPr="00BC7BE5" w:rsidRDefault="008215A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36F982EF" w14:textId="77777777" w:rsidR="008215AF" w:rsidRPr="00BC7BE5" w:rsidRDefault="008215A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2F8D46F0" w14:textId="77777777" w:rsidR="009847FA" w:rsidRDefault="009847FA" w:rsidP="00D01221">
      <w:pPr>
        <w:rPr>
          <w:rFonts w:cs="Courier New"/>
        </w:rPr>
      </w:pPr>
      <w:r>
        <w:rPr>
          <w:rFonts w:cs="Courier New"/>
        </w:rPr>
        <w:br w:type="page"/>
      </w:r>
    </w:p>
    <w:p w14:paraId="59E74073" w14:textId="549E91AF" w:rsidR="009847FA" w:rsidRPr="00371063" w:rsidRDefault="001329D1" w:rsidP="00D01221">
      <w:pPr>
        <w:pStyle w:val="Heading1"/>
        <w:rPr>
          <w:b/>
        </w:rPr>
      </w:pPr>
      <w:r w:rsidRPr="00371063">
        <w:rPr>
          <w:b/>
        </w:rPr>
        <w:lastRenderedPageBreak/>
        <w:t>10</w:t>
      </w:r>
      <w:r w:rsidR="009847FA" w:rsidRPr="00371063">
        <w:rPr>
          <w:b/>
        </w:rPr>
        <w:t>. Wave 20</w:t>
      </w:r>
      <w:r w:rsidRPr="00371063">
        <w:rPr>
          <w:b/>
        </w:rPr>
        <w:t>10</w:t>
      </w:r>
      <w:r w:rsidR="009847FA" w:rsidRPr="00371063">
        <w:rPr>
          <w:b/>
        </w:rPr>
        <w:t>, White Females</w:t>
      </w:r>
    </w:p>
    <w:p w14:paraId="7E60104A" w14:textId="0FAAC72B" w:rsidR="009847FA" w:rsidRDefault="008F4235" w:rsidP="00D01221">
      <w:r w:rsidRPr="008F4235">
        <w:t>3488 observations (855 censored and 2633 observed)</w:t>
      </w:r>
    </w:p>
    <w:p w14:paraId="1ACA9080" w14:textId="4B5F95A8" w:rsidR="009847FA" w:rsidRDefault="009847FA" w:rsidP="00D01221">
      <w:proofErr w:type="spellStart"/>
      <w:r w:rsidRPr="00667E85">
        <w:t>Probit</w:t>
      </w:r>
      <w:proofErr w:type="spellEnd"/>
      <w:r w:rsidRPr="00667E85">
        <w:t xml:space="preserve"> selection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1417"/>
        <w:gridCol w:w="1417"/>
        <w:gridCol w:w="1418"/>
        <w:gridCol w:w="1417"/>
        <w:gridCol w:w="1418"/>
      </w:tblGrid>
      <w:tr w:rsidR="009847FA" w14:paraId="00037A51" w14:textId="77777777" w:rsidTr="00D01221">
        <w:tc>
          <w:tcPr>
            <w:tcW w:w="2235" w:type="dxa"/>
          </w:tcPr>
          <w:p w14:paraId="68164993" w14:textId="77777777" w:rsidR="009847FA" w:rsidRPr="00D01221" w:rsidRDefault="009847FA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417" w:type="dxa"/>
          </w:tcPr>
          <w:p w14:paraId="3A118CC1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417" w:type="dxa"/>
          </w:tcPr>
          <w:p w14:paraId="4E51A7B9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418" w:type="dxa"/>
          </w:tcPr>
          <w:p w14:paraId="2D9C355B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417" w:type="dxa"/>
          </w:tcPr>
          <w:p w14:paraId="5CB7B308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418" w:type="dxa"/>
          </w:tcPr>
          <w:p w14:paraId="0E5C24FB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8F4235" w14:paraId="110B2CBB" w14:textId="77777777" w:rsidTr="00D01221">
        <w:tc>
          <w:tcPr>
            <w:tcW w:w="2235" w:type="dxa"/>
          </w:tcPr>
          <w:p w14:paraId="207833B2" w14:textId="77777777" w:rsidR="008F4235" w:rsidRPr="00D01221" w:rsidRDefault="008F423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3E63E4F8" w14:textId="464ED32D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350682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1953D354" w14:textId="2C83E514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280152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3FDEF57D" w14:textId="73A67928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8.391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77C8A2F" w14:textId="66B1B96F" w:rsidR="008F4235" w:rsidRPr="00A736B6" w:rsidRDefault="002B40D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&lt; 2e-16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2FCE1BBF" w14:textId="604932F3" w:rsidR="008F4235" w:rsidRPr="00A736B6" w:rsidRDefault="002B40D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8F4235" w14:paraId="0BB3A5B4" w14:textId="77777777" w:rsidTr="00D01221">
        <w:tc>
          <w:tcPr>
            <w:tcW w:w="2235" w:type="dxa"/>
          </w:tcPr>
          <w:p w14:paraId="74BFBA34" w14:textId="77777777" w:rsidR="008F4235" w:rsidRPr="00D01221" w:rsidRDefault="008F423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sz w:val="22"/>
                <w:szCs w:val="22"/>
              </w:rPr>
              <w:t>Living Alone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7A574689" w14:textId="7D3BCA27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.459432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0139FA52" w14:textId="6B172042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374392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2844DBB4" w14:textId="5B41E14A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3.898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74AD5FE8" w14:textId="403186E3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9.88</w:t>
            </w:r>
            <w:r w:rsidR="002B40D0"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e</w:t>
            </w: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5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3A45329E" w14:textId="37A9BFE5" w:rsidR="008F4235" w:rsidRPr="00A736B6" w:rsidRDefault="008F423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8F4235" w14:paraId="7F718440" w14:textId="77777777" w:rsidTr="00D01221">
        <w:tc>
          <w:tcPr>
            <w:tcW w:w="2235" w:type="dxa"/>
          </w:tcPr>
          <w:p w14:paraId="05E896C1" w14:textId="77777777" w:rsidR="008F4235" w:rsidRPr="00D01221" w:rsidRDefault="008F423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sz w:val="22"/>
                <w:szCs w:val="22"/>
              </w:rPr>
              <w:t>Age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46EC0B9B" w14:textId="7EC92985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23031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8861A90" w14:textId="7F878826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3718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7BB5FDAC" w14:textId="5FD3735F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6.195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0FD196E4" w14:textId="5F0073BC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6.49</w:t>
            </w:r>
            <w:r w:rsidR="002B40D0"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e</w:t>
            </w: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0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76964F6A" w14:textId="614C7E02" w:rsidR="008F4235" w:rsidRPr="00A736B6" w:rsidRDefault="008F423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8F4235" w14:paraId="41DCE90D" w14:textId="77777777" w:rsidTr="00D01221">
        <w:tc>
          <w:tcPr>
            <w:tcW w:w="2235" w:type="dxa"/>
          </w:tcPr>
          <w:p w14:paraId="40EB76EC" w14:textId="77777777" w:rsidR="008F4235" w:rsidRPr="00D01221" w:rsidRDefault="008F423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417" w:type="dxa"/>
            <w:shd w:val="clear" w:color="auto" w:fill="auto"/>
            <w:vAlign w:val="bottom"/>
          </w:tcPr>
          <w:p w14:paraId="243E1653" w14:textId="42FB6457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262754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7CEB38C7" w14:textId="1575D8B9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61027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66EE2732" w14:textId="79A38D57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4.306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5962A193" w14:textId="4952470F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71</w:t>
            </w:r>
            <w:r w:rsidR="002B40D0"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e</w:t>
            </w: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5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37DD5A45" w14:textId="3C02B237" w:rsidR="008F4235" w:rsidRPr="00A736B6" w:rsidRDefault="008F423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8F4235" w14:paraId="1219C622" w14:textId="77777777" w:rsidTr="00D01221">
        <w:tc>
          <w:tcPr>
            <w:tcW w:w="2235" w:type="dxa"/>
          </w:tcPr>
          <w:p w14:paraId="52E56559" w14:textId="77777777" w:rsidR="008F4235" w:rsidRPr="00D01221" w:rsidRDefault="008F423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sz w:val="22"/>
                <w:szCs w:val="22"/>
              </w:rPr>
              <w:t>Living Alone*Low Ed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456DE810" w14:textId="7BFB5024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2187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246C9AC3" w14:textId="3BEFD64E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5188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7579E25C" w14:textId="62A6EDEE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.216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5FEDD41D" w14:textId="769F38EE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55</w:t>
            </w:r>
            <w:r w:rsidR="002B40D0"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e</w:t>
            </w: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5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41EF3D91" w14:textId="4597355E" w:rsidR="008F4235" w:rsidRPr="00A736B6" w:rsidRDefault="008F423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</w:tbl>
    <w:p w14:paraId="2BD11680" w14:textId="6BBE341C" w:rsidR="009847FA" w:rsidRPr="00A736B6" w:rsidRDefault="009847FA" w:rsidP="00D01221">
      <w:r w:rsidRPr="001418D1">
        <w:t>Outcome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0"/>
        <w:gridCol w:w="1542"/>
        <w:gridCol w:w="1542"/>
        <w:gridCol w:w="1543"/>
        <w:gridCol w:w="1542"/>
        <w:gridCol w:w="1543"/>
      </w:tblGrid>
      <w:tr w:rsidR="009847FA" w14:paraId="5069BD1A" w14:textId="77777777" w:rsidTr="00D01221">
        <w:tc>
          <w:tcPr>
            <w:tcW w:w="1700" w:type="dxa"/>
          </w:tcPr>
          <w:p w14:paraId="0F58F9E7" w14:textId="77777777" w:rsidR="009847FA" w:rsidRPr="00A736B6" w:rsidRDefault="009847FA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42" w:type="dxa"/>
          </w:tcPr>
          <w:p w14:paraId="6377DEBE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42" w:type="dxa"/>
          </w:tcPr>
          <w:p w14:paraId="08A91856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43" w:type="dxa"/>
          </w:tcPr>
          <w:p w14:paraId="5A1751A4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42" w:type="dxa"/>
          </w:tcPr>
          <w:p w14:paraId="4BA3D579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43" w:type="dxa"/>
          </w:tcPr>
          <w:p w14:paraId="67415514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8F4235" w14:paraId="2DFDCB8C" w14:textId="77777777" w:rsidTr="00D01221">
        <w:tc>
          <w:tcPr>
            <w:tcW w:w="1700" w:type="dxa"/>
          </w:tcPr>
          <w:p w14:paraId="03886A50" w14:textId="77777777" w:rsidR="008F4235" w:rsidRPr="00A736B6" w:rsidRDefault="008F423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236326B4" w14:textId="02F13633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3465011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2DD07E3D" w14:textId="2737D9B8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378697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3287C280" w14:textId="6088E652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986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1D3D8843" w14:textId="28EDDAB1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324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5CA12B0F" w14:textId="77777777" w:rsidR="008F4235" w:rsidRPr="00A736B6" w:rsidRDefault="008F423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F4235" w14:paraId="455BBAB7" w14:textId="77777777" w:rsidTr="00D01221">
        <w:tc>
          <w:tcPr>
            <w:tcW w:w="1700" w:type="dxa"/>
          </w:tcPr>
          <w:p w14:paraId="7C767F51" w14:textId="77777777" w:rsidR="008F4235" w:rsidRPr="00A736B6" w:rsidRDefault="008F423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sz w:val="22"/>
                <w:szCs w:val="22"/>
              </w:rPr>
              <w:t>Age^2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68FF2EE0" w14:textId="3191D4ED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019818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20B62929" w14:textId="691E56AB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1108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0755BEF3" w14:textId="4BEBEAED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7.89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7F8B1477" w14:textId="3A6360C9" w:rsidR="008F4235" w:rsidRPr="00A736B6" w:rsidRDefault="002B40D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&lt; 2e-16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159D0F2C" w14:textId="1E72DA47" w:rsidR="008F4235" w:rsidRPr="00A736B6" w:rsidRDefault="002B40D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8F4235" w14:paraId="58D1282B" w14:textId="77777777" w:rsidTr="00D01221">
        <w:tc>
          <w:tcPr>
            <w:tcW w:w="1700" w:type="dxa"/>
          </w:tcPr>
          <w:p w14:paraId="6B16CD01" w14:textId="77777777" w:rsidR="008F4235" w:rsidRPr="00A736B6" w:rsidRDefault="008F423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A736B6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42" w:type="dxa"/>
            <w:shd w:val="clear" w:color="auto" w:fill="auto"/>
            <w:vAlign w:val="bottom"/>
          </w:tcPr>
          <w:p w14:paraId="64C386FD" w14:textId="0540D110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2.7222185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3C1E79D8" w14:textId="1874FFCC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0903477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78351674" w14:textId="3BB14EBC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2.497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27AB48D1" w14:textId="03A71F0D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26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71154A52" w14:textId="7BDD69F0" w:rsidR="008F4235" w:rsidRPr="00A736B6" w:rsidRDefault="008F423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</w:t>
            </w:r>
          </w:p>
        </w:tc>
      </w:tr>
      <w:tr w:rsidR="008F4235" w14:paraId="688CB829" w14:textId="77777777" w:rsidTr="00D01221">
        <w:trPr>
          <w:trHeight w:val="134"/>
        </w:trPr>
        <w:tc>
          <w:tcPr>
            <w:tcW w:w="1700" w:type="dxa"/>
          </w:tcPr>
          <w:p w14:paraId="6AFEE78A" w14:textId="77777777" w:rsidR="008F4235" w:rsidRPr="00A736B6" w:rsidRDefault="008F423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sz w:val="22"/>
                <w:szCs w:val="22"/>
              </w:rPr>
              <w:t>Height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500584E1" w14:textId="5044EA8E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4239195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7EC78D37" w14:textId="05E4CBA7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361731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4881833F" w14:textId="0E2231EE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1.719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2B94E2ED" w14:textId="687406C3" w:rsidR="008F4235" w:rsidRPr="00A736B6" w:rsidRDefault="002B40D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&lt; 2e-16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09D26C2D" w14:textId="79FADFC0" w:rsidR="008F4235" w:rsidRPr="00A736B6" w:rsidRDefault="002B40D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8F4235" w14:paraId="08B29B7A" w14:textId="77777777" w:rsidTr="00D01221">
        <w:tc>
          <w:tcPr>
            <w:tcW w:w="1700" w:type="dxa"/>
          </w:tcPr>
          <w:p w14:paraId="7981F779" w14:textId="77777777" w:rsidR="008F4235" w:rsidRPr="00A736B6" w:rsidRDefault="008F423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sz w:val="22"/>
                <w:szCs w:val="22"/>
              </w:rPr>
              <w:t>Weight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09FFE375" w14:textId="6A155D6E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41941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38C5B4C7" w14:textId="4702408D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27085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13B515C1" w14:textId="2E4E4839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5.241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25105053" w14:textId="7C83325B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70E-07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7DE6575E" w14:textId="55C28B00" w:rsidR="008F4235" w:rsidRPr="00A736B6" w:rsidRDefault="008F423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8F4235" w14:paraId="29870266" w14:textId="77777777" w:rsidTr="00D01221">
        <w:tc>
          <w:tcPr>
            <w:tcW w:w="1700" w:type="dxa"/>
          </w:tcPr>
          <w:p w14:paraId="47034135" w14:textId="77777777" w:rsidR="008F4235" w:rsidRPr="00A736B6" w:rsidRDefault="008F423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sz w:val="22"/>
                <w:szCs w:val="22"/>
              </w:rPr>
              <w:t>(Age^2)*</w:t>
            </w:r>
            <w:proofErr w:type="spellStart"/>
            <w:r w:rsidRPr="00A736B6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42" w:type="dxa"/>
            <w:shd w:val="clear" w:color="auto" w:fill="auto"/>
            <w:vAlign w:val="bottom"/>
          </w:tcPr>
          <w:p w14:paraId="62E95655" w14:textId="01386F9F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3955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2CA1F10B" w14:textId="50AD6A1B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2066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5BA8F7A1" w14:textId="6646ED45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914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7C30C403" w14:textId="6467784B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557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75DC8FD6" w14:textId="4834E379" w:rsidR="008F4235" w:rsidRPr="00A736B6" w:rsidRDefault="008F423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.</w:t>
            </w:r>
          </w:p>
        </w:tc>
      </w:tr>
    </w:tbl>
    <w:p w14:paraId="64B4E878" w14:textId="6D1A838C" w:rsidR="009847FA" w:rsidRPr="00570D5B" w:rsidRDefault="009847FA" w:rsidP="00D01221">
      <w:r w:rsidRPr="00570D5B">
        <w:t>Multiple R-Squared:</w:t>
      </w:r>
      <w:r w:rsidR="008F4235" w:rsidRPr="008F4235">
        <w:t xml:space="preserve"> 0.3042</w:t>
      </w:r>
      <w:r w:rsidRPr="00570D5B">
        <w:t>,</w:t>
      </w:r>
      <w:r w:rsidR="00371063">
        <w:t xml:space="preserve"> </w:t>
      </w:r>
      <w:r w:rsidRPr="00570D5B">
        <w:t>Adjusted R-Squared:</w:t>
      </w:r>
      <w:r w:rsidR="008F4235" w:rsidRPr="008F4235">
        <w:t xml:space="preserve"> 0.3026</w:t>
      </w:r>
    </w:p>
    <w:p w14:paraId="2E853598" w14:textId="06A46ADC" w:rsidR="009847FA" w:rsidRDefault="009847FA" w:rsidP="00D01221">
      <w:r w:rsidRPr="00CF1111">
        <w:t>Error term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37"/>
        <w:gridCol w:w="1557"/>
        <w:gridCol w:w="1557"/>
        <w:gridCol w:w="1557"/>
        <w:gridCol w:w="1557"/>
        <w:gridCol w:w="1557"/>
      </w:tblGrid>
      <w:tr w:rsidR="009847FA" w14:paraId="74AC0AB4" w14:textId="77777777" w:rsidTr="00D01221">
        <w:tc>
          <w:tcPr>
            <w:tcW w:w="1537" w:type="dxa"/>
          </w:tcPr>
          <w:p w14:paraId="4765E188" w14:textId="77777777" w:rsidR="009847FA" w:rsidRPr="00A736B6" w:rsidRDefault="009847FA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2A8A0C07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57" w:type="dxa"/>
          </w:tcPr>
          <w:p w14:paraId="0CFC386C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57" w:type="dxa"/>
          </w:tcPr>
          <w:p w14:paraId="430D2C79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57" w:type="dxa"/>
          </w:tcPr>
          <w:p w14:paraId="6B70025C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57" w:type="dxa"/>
          </w:tcPr>
          <w:p w14:paraId="43176C8C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8F4235" w14:paraId="14CEBF3E" w14:textId="77777777" w:rsidTr="00D01221">
        <w:tc>
          <w:tcPr>
            <w:tcW w:w="1537" w:type="dxa"/>
          </w:tcPr>
          <w:p w14:paraId="07237F0D" w14:textId="77777777" w:rsidR="008F4235" w:rsidRPr="00A736B6" w:rsidRDefault="008F423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A736B6">
              <w:rPr>
                <w:rFonts w:ascii="Times New Roman" w:hAnsi="Times New Roman" w:cs="Times New Roman"/>
                <w:sz w:val="22"/>
                <w:szCs w:val="22"/>
              </w:rPr>
              <w:t>InvMillsRatio</w:t>
            </w:r>
            <w:proofErr w:type="spellEnd"/>
          </w:p>
        </w:tc>
        <w:tc>
          <w:tcPr>
            <w:tcW w:w="1557" w:type="dxa"/>
            <w:shd w:val="clear" w:color="auto" w:fill="auto"/>
            <w:vAlign w:val="bottom"/>
          </w:tcPr>
          <w:p w14:paraId="77CDB929" w14:textId="61DA7DA9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5595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2A4556E0" w14:textId="09858151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9145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4122A851" w14:textId="6B677DD4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815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699FF634" w14:textId="1E26ABD6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415</w:t>
            </w:r>
          </w:p>
        </w:tc>
        <w:tc>
          <w:tcPr>
            <w:tcW w:w="1557" w:type="dxa"/>
            <w:shd w:val="clear" w:color="auto" w:fill="auto"/>
          </w:tcPr>
          <w:p w14:paraId="38B50D5F" w14:textId="4C9AE292" w:rsidR="008F4235" w:rsidRPr="00A736B6" w:rsidRDefault="008F423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F4235" w14:paraId="6DB9BB52" w14:textId="77777777" w:rsidTr="00D01221">
        <w:tc>
          <w:tcPr>
            <w:tcW w:w="1537" w:type="dxa"/>
          </w:tcPr>
          <w:p w14:paraId="5A8B7D2C" w14:textId="77777777" w:rsidR="008F4235" w:rsidRPr="00A736B6" w:rsidRDefault="008F423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sz w:val="22"/>
                <w:szCs w:val="22"/>
              </w:rPr>
              <w:t>sigma</w:t>
            </w:r>
          </w:p>
        </w:tc>
        <w:tc>
          <w:tcPr>
            <w:tcW w:w="1557" w:type="dxa"/>
            <w:vAlign w:val="bottom"/>
          </w:tcPr>
          <w:p w14:paraId="344DDE0C" w14:textId="1EE44DE2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.894</w:t>
            </w:r>
          </w:p>
        </w:tc>
        <w:tc>
          <w:tcPr>
            <w:tcW w:w="1557" w:type="dxa"/>
          </w:tcPr>
          <w:p w14:paraId="2A4C3CC4" w14:textId="77777777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49C3ECD7" w14:textId="77777777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7C61D270" w14:textId="77777777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4FD306D3" w14:textId="77777777" w:rsidR="008F4235" w:rsidRPr="00A736B6" w:rsidRDefault="008F423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F4235" w14:paraId="1491805E" w14:textId="77777777" w:rsidTr="00D01221">
        <w:tc>
          <w:tcPr>
            <w:tcW w:w="1537" w:type="dxa"/>
          </w:tcPr>
          <w:p w14:paraId="09541D7F" w14:textId="77777777" w:rsidR="008F4235" w:rsidRPr="00A736B6" w:rsidRDefault="008F423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sz w:val="22"/>
                <w:szCs w:val="22"/>
              </w:rPr>
              <w:t>rho</w:t>
            </w:r>
          </w:p>
        </w:tc>
        <w:tc>
          <w:tcPr>
            <w:tcW w:w="1557" w:type="dxa"/>
            <w:vAlign w:val="bottom"/>
          </w:tcPr>
          <w:p w14:paraId="7AFC4968" w14:textId="26035D8F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A736B6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3187</w:t>
            </w:r>
          </w:p>
        </w:tc>
        <w:tc>
          <w:tcPr>
            <w:tcW w:w="1557" w:type="dxa"/>
          </w:tcPr>
          <w:p w14:paraId="3B99046E" w14:textId="77777777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784BCE25" w14:textId="77777777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0F3047A6" w14:textId="77777777" w:rsidR="008F4235" w:rsidRPr="00A736B6" w:rsidRDefault="008F423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4A39557D" w14:textId="77777777" w:rsidR="008F4235" w:rsidRPr="00A736B6" w:rsidRDefault="008F423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01397C5E" w14:textId="77777777" w:rsidR="009847FA" w:rsidRDefault="009847FA" w:rsidP="00D01221">
      <w:pPr>
        <w:rPr>
          <w:rFonts w:cs="Courier New"/>
        </w:rPr>
      </w:pPr>
      <w:r>
        <w:rPr>
          <w:rFonts w:cs="Courier New"/>
        </w:rPr>
        <w:br w:type="page"/>
      </w:r>
    </w:p>
    <w:p w14:paraId="1564D63A" w14:textId="139C7F92" w:rsidR="009847FA" w:rsidRPr="00371063" w:rsidRDefault="00D40F10" w:rsidP="00D01221">
      <w:pPr>
        <w:pStyle w:val="Heading1"/>
        <w:rPr>
          <w:b/>
        </w:rPr>
      </w:pPr>
      <w:r w:rsidRPr="00371063">
        <w:rPr>
          <w:b/>
        </w:rPr>
        <w:lastRenderedPageBreak/>
        <w:t>11</w:t>
      </w:r>
      <w:r w:rsidR="009847FA" w:rsidRPr="00371063">
        <w:rPr>
          <w:b/>
        </w:rPr>
        <w:t>. Wave 20</w:t>
      </w:r>
      <w:r w:rsidRPr="00371063">
        <w:rPr>
          <w:b/>
        </w:rPr>
        <w:t>10</w:t>
      </w:r>
      <w:r w:rsidR="009847FA" w:rsidRPr="00371063">
        <w:rPr>
          <w:b/>
        </w:rPr>
        <w:t>, African-American Males</w:t>
      </w:r>
    </w:p>
    <w:p w14:paraId="084AC221" w14:textId="2751393B" w:rsidR="009847FA" w:rsidRDefault="00D40F10" w:rsidP="00D01221">
      <w:r w:rsidRPr="00D40F10">
        <w:t>545 observations (150 censored and 395 observed)</w:t>
      </w:r>
    </w:p>
    <w:p w14:paraId="01DABF6E" w14:textId="1D092A9E" w:rsidR="009847FA" w:rsidRDefault="009847FA" w:rsidP="00D01221">
      <w:proofErr w:type="spellStart"/>
      <w:r w:rsidRPr="00667E85">
        <w:t>Probit</w:t>
      </w:r>
      <w:proofErr w:type="spellEnd"/>
      <w:r w:rsidRPr="00667E85">
        <w:t xml:space="preserve"> selection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1417"/>
        <w:gridCol w:w="1417"/>
        <w:gridCol w:w="1418"/>
        <w:gridCol w:w="1417"/>
        <w:gridCol w:w="1418"/>
      </w:tblGrid>
      <w:tr w:rsidR="009847FA" w14:paraId="3516F22C" w14:textId="77777777" w:rsidTr="00D01221">
        <w:tc>
          <w:tcPr>
            <w:tcW w:w="2235" w:type="dxa"/>
          </w:tcPr>
          <w:p w14:paraId="3FEE9D74" w14:textId="77777777" w:rsidR="009847FA" w:rsidRPr="00D01221" w:rsidRDefault="009847FA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417" w:type="dxa"/>
          </w:tcPr>
          <w:p w14:paraId="401B315A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417" w:type="dxa"/>
          </w:tcPr>
          <w:p w14:paraId="6E411BBD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418" w:type="dxa"/>
          </w:tcPr>
          <w:p w14:paraId="52D21DE4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417" w:type="dxa"/>
          </w:tcPr>
          <w:p w14:paraId="61D193CF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418" w:type="dxa"/>
          </w:tcPr>
          <w:p w14:paraId="40206030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D40F10" w14:paraId="438E8828" w14:textId="77777777" w:rsidTr="00D01221">
        <w:tc>
          <w:tcPr>
            <w:tcW w:w="2235" w:type="dxa"/>
          </w:tcPr>
          <w:p w14:paraId="4C554891" w14:textId="77777777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7ECDC08F" w14:textId="5B810DB7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166058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36611EA4" w14:textId="48AB34B0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71566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46E15A9C" w14:textId="0C5C852A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3.027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4E5DF521" w14:textId="7F4B3FF8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259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0591C065" w14:textId="6BFA52D3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</w:t>
            </w:r>
          </w:p>
        </w:tc>
      </w:tr>
      <w:tr w:rsidR="00D40F10" w14:paraId="7A992D67" w14:textId="77777777" w:rsidTr="00D01221">
        <w:tc>
          <w:tcPr>
            <w:tcW w:w="2235" w:type="dxa"/>
          </w:tcPr>
          <w:p w14:paraId="4E0A397A" w14:textId="77777777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sz w:val="22"/>
                <w:szCs w:val="22"/>
              </w:rPr>
              <w:t>Living Alone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794BDA14" w14:textId="5AD4EECB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252819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DFA2C85" w14:textId="000C17FE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904069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318AE2E1" w14:textId="23B24CB0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28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382E8F41" w14:textId="225705E3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77986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6D3A8F52" w14:textId="77777777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D40F10" w14:paraId="2613134D" w14:textId="77777777" w:rsidTr="00D01221">
        <w:tc>
          <w:tcPr>
            <w:tcW w:w="2235" w:type="dxa"/>
          </w:tcPr>
          <w:p w14:paraId="616FC8EB" w14:textId="77777777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sz w:val="22"/>
                <w:szCs w:val="22"/>
              </w:rPr>
              <w:t>Age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187BCCFE" w14:textId="5F989AB2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2457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073FC25" w14:textId="78FECF33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0613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5C9D0968" w14:textId="10010869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2.315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0F7EBF30" w14:textId="79E95213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2099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0C795734" w14:textId="06FEA595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</w:t>
            </w:r>
          </w:p>
        </w:tc>
      </w:tr>
      <w:tr w:rsidR="00D40F10" w14:paraId="5B626D37" w14:textId="77777777" w:rsidTr="00D01221">
        <w:tc>
          <w:tcPr>
            <w:tcW w:w="2235" w:type="dxa"/>
          </w:tcPr>
          <w:p w14:paraId="44D8274C" w14:textId="77777777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B657CA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417" w:type="dxa"/>
            <w:shd w:val="clear" w:color="auto" w:fill="auto"/>
            <w:vAlign w:val="bottom"/>
          </w:tcPr>
          <w:p w14:paraId="33685C89" w14:textId="41663277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39988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45B2CA03" w14:textId="1D7317EC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26069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76FCB18C" w14:textId="0EAE2E16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317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57344D9B" w14:textId="420A5C8C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75122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0C9215FE" w14:textId="228D4B1E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D40F10" w14:paraId="78050577" w14:textId="77777777" w:rsidTr="00D01221">
        <w:tc>
          <w:tcPr>
            <w:tcW w:w="2235" w:type="dxa"/>
          </w:tcPr>
          <w:p w14:paraId="6A04BCCE" w14:textId="77777777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sz w:val="22"/>
                <w:szCs w:val="22"/>
              </w:rPr>
              <w:t>Living Alone*Low Ed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52CC2545" w14:textId="6448FF38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5702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7CBE9A42" w14:textId="7BE3161F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3364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3730E025" w14:textId="65731F45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427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913C32E" w14:textId="2B69ACCA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6698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3633B073" w14:textId="77777777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1D4B275C" w14:textId="016D8AB1" w:rsidR="009847FA" w:rsidRPr="00B657CA" w:rsidRDefault="009847FA" w:rsidP="00D01221">
      <w:r w:rsidRPr="001418D1">
        <w:t>Outcome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0"/>
        <w:gridCol w:w="1542"/>
        <w:gridCol w:w="1542"/>
        <w:gridCol w:w="1543"/>
        <w:gridCol w:w="1542"/>
        <w:gridCol w:w="1543"/>
      </w:tblGrid>
      <w:tr w:rsidR="009847FA" w14:paraId="1F808D8E" w14:textId="77777777" w:rsidTr="00D01221">
        <w:tc>
          <w:tcPr>
            <w:tcW w:w="1610" w:type="dxa"/>
          </w:tcPr>
          <w:p w14:paraId="6731A7D2" w14:textId="77777777" w:rsidR="009847FA" w:rsidRPr="00B657CA" w:rsidRDefault="009847FA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42" w:type="dxa"/>
          </w:tcPr>
          <w:p w14:paraId="7700145A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42" w:type="dxa"/>
          </w:tcPr>
          <w:p w14:paraId="5919C491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43" w:type="dxa"/>
          </w:tcPr>
          <w:p w14:paraId="4C96E2E4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42" w:type="dxa"/>
          </w:tcPr>
          <w:p w14:paraId="538B141A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43" w:type="dxa"/>
          </w:tcPr>
          <w:p w14:paraId="198F0A08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D40F10" w14:paraId="37CB3724" w14:textId="77777777" w:rsidTr="00D01221">
        <w:tc>
          <w:tcPr>
            <w:tcW w:w="1610" w:type="dxa"/>
          </w:tcPr>
          <w:p w14:paraId="21C3405A" w14:textId="77777777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5A888646" w14:textId="6A9C6E7D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30.9841217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42941381" w14:textId="6E956FCB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9.2658372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45BD212B" w14:textId="5F7CEBED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3.344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03AE3848" w14:textId="3101966A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884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4DB1C479" w14:textId="24F41EA0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D40F10" w14:paraId="2DCF1BE9" w14:textId="77777777" w:rsidTr="00D01221">
        <w:tc>
          <w:tcPr>
            <w:tcW w:w="1610" w:type="dxa"/>
          </w:tcPr>
          <w:p w14:paraId="0A0F2A1C" w14:textId="77777777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sz w:val="22"/>
                <w:szCs w:val="22"/>
              </w:rPr>
              <w:t>Age^2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02CF3956" w14:textId="0C4C0636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012865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62D73E74" w14:textId="4A5A79D4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14403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7683DA68" w14:textId="0F5451CB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893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3B5EB8B3" w14:textId="168B6D34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372158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3BE07AAD" w14:textId="7DE9223A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D40F10" w14:paraId="282D8F8A" w14:textId="77777777" w:rsidTr="00D01221">
        <w:tc>
          <w:tcPr>
            <w:tcW w:w="1610" w:type="dxa"/>
          </w:tcPr>
          <w:p w14:paraId="7D6E840B" w14:textId="77777777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B657CA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42" w:type="dxa"/>
            <w:shd w:val="clear" w:color="auto" w:fill="auto"/>
            <w:vAlign w:val="bottom"/>
          </w:tcPr>
          <w:p w14:paraId="13CCA85D" w14:textId="031C45E7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228541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2D63AFC2" w14:textId="4EB2557C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3.3677721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645A7340" w14:textId="7C57B8C8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662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7D044CEA" w14:textId="063D3A81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508434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2907B814" w14:textId="77777777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D40F10" w14:paraId="4B0C234F" w14:textId="77777777" w:rsidTr="00D01221">
        <w:trPr>
          <w:trHeight w:val="134"/>
        </w:trPr>
        <w:tc>
          <w:tcPr>
            <w:tcW w:w="1610" w:type="dxa"/>
          </w:tcPr>
          <w:p w14:paraId="76E8646A" w14:textId="77777777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sz w:val="22"/>
                <w:szCs w:val="22"/>
              </w:rPr>
              <w:t>Height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4C613B0E" w14:textId="1552FE7B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699201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49236E5D" w14:textId="1BB5EC34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311941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6F4DBD4D" w14:textId="258BC932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295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146412CF" w14:textId="19569BAE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95819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5E324EF6" w14:textId="2A9F1A2F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D40F10" w14:paraId="5090E211" w14:textId="77777777" w:rsidTr="00D01221">
        <w:tc>
          <w:tcPr>
            <w:tcW w:w="1610" w:type="dxa"/>
          </w:tcPr>
          <w:p w14:paraId="2BB375C7" w14:textId="77777777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sz w:val="22"/>
                <w:szCs w:val="22"/>
              </w:rPr>
              <w:t>Weight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1EBA123C" w14:textId="36905581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386473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635A5173" w14:textId="09A14D87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0771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1AF397D3" w14:textId="74482FB3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3.588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0E143479" w14:textId="0659C3FC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364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382DCFFD" w14:textId="3A021C65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D40F10" w14:paraId="5359A645" w14:textId="77777777" w:rsidTr="00D01221">
        <w:tc>
          <w:tcPr>
            <w:tcW w:w="1610" w:type="dxa"/>
          </w:tcPr>
          <w:p w14:paraId="613D991D" w14:textId="77777777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sz w:val="22"/>
                <w:szCs w:val="22"/>
              </w:rPr>
              <w:t>(Age^2)*</w:t>
            </w:r>
            <w:proofErr w:type="spellStart"/>
            <w:r w:rsidRPr="00B657CA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42" w:type="dxa"/>
            <w:shd w:val="clear" w:color="auto" w:fill="auto"/>
            <w:vAlign w:val="bottom"/>
          </w:tcPr>
          <w:p w14:paraId="1327DFCE" w14:textId="1713BD18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004708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7BC19562" w14:textId="10B4C0CD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6713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4C8CCF9B" w14:textId="3F5AEEB8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701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510542A7" w14:textId="6C692027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483398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51DAD63C" w14:textId="77777777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5F513494" w14:textId="5973E855" w:rsidR="009847FA" w:rsidRPr="00103B76" w:rsidRDefault="009847FA" w:rsidP="00D01221">
      <w:pPr>
        <w:pStyle w:val="NoSpacing"/>
        <w:spacing w:before="120" w:after="160" w:line="259" w:lineRule="auto"/>
      </w:pPr>
      <w:r w:rsidRPr="00103B76">
        <w:t>Multiple R-Squared:</w:t>
      </w:r>
      <w:r w:rsidR="00D40F10" w:rsidRPr="00D40F10">
        <w:t xml:space="preserve"> 0.1891</w:t>
      </w:r>
      <w:r w:rsidRPr="00103B76">
        <w:t>,</w:t>
      </w:r>
      <w:r w:rsidR="00371063">
        <w:t xml:space="preserve"> </w:t>
      </w:r>
      <w:r w:rsidRPr="00103B76">
        <w:t>Adjusted R-Squared:</w:t>
      </w:r>
      <w:r w:rsidR="00D40F10" w:rsidRPr="00D40F10">
        <w:t xml:space="preserve"> 0.1766</w:t>
      </w:r>
    </w:p>
    <w:p w14:paraId="31A73623" w14:textId="31897580" w:rsidR="009847FA" w:rsidRDefault="009847FA" w:rsidP="00D01221">
      <w:r w:rsidRPr="00CF1111">
        <w:t>Error term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37"/>
        <w:gridCol w:w="1557"/>
        <w:gridCol w:w="1557"/>
        <w:gridCol w:w="1557"/>
        <w:gridCol w:w="1557"/>
        <w:gridCol w:w="1557"/>
      </w:tblGrid>
      <w:tr w:rsidR="009847FA" w14:paraId="5FAB3DF7" w14:textId="77777777" w:rsidTr="00D01221">
        <w:tc>
          <w:tcPr>
            <w:tcW w:w="1537" w:type="dxa"/>
          </w:tcPr>
          <w:p w14:paraId="76D4B773" w14:textId="77777777" w:rsidR="009847FA" w:rsidRPr="00D01221" w:rsidRDefault="009847FA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557" w:type="dxa"/>
          </w:tcPr>
          <w:p w14:paraId="598EB5B4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57" w:type="dxa"/>
          </w:tcPr>
          <w:p w14:paraId="52DDAF0E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57" w:type="dxa"/>
          </w:tcPr>
          <w:p w14:paraId="1D917ECF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57" w:type="dxa"/>
          </w:tcPr>
          <w:p w14:paraId="71BA930E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57" w:type="dxa"/>
          </w:tcPr>
          <w:p w14:paraId="1DA86158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D40F10" w14:paraId="031D2877" w14:textId="77777777" w:rsidTr="00D01221">
        <w:tc>
          <w:tcPr>
            <w:tcW w:w="1537" w:type="dxa"/>
          </w:tcPr>
          <w:p w14:paraId="47751422" w14:textId="77777777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B657CA">
              <w:rPr>
                <w:rFonts w:ascii="Times New Roman" w:hAnsi="Times New Roman" w:cs="Times New Roman"/>
                <w:sz w:val="22"/>
                <w:szCs w:val="22"/>
              </w:rPr>
              <w:t>InvMillsRatio</w:t>
            </w:r>
            <w:proofErr w:type="spellEnd"/>
          </w:p>
        </w:tc>
        <w:tc>
          <w:tcPr>
            <w:tcW w:w="1557" w:type="dxa"/>
            <w:shd w:val="clear" w:color="auto" w:fill="auto"/>
            <w:vAlign w:val="bottom"/>
          </w:tcPr>
          <w:p w14:paraId="7192294D" w14:textId="1F58470C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6.176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0F475DB8" w14:textId="5BF6B805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7.607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3FE32127" w14:textId="17FBD8F4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919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077BAFAF" w14:textId="39A22149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359</w:t>
            </w:r>
          </w:p>
        </w:tc>
        <w:tc>
          <w:tcPr>
            <w:tcW w:w="1557" w:type="dxa"/>
            <w:shd w:val="clear" w:color="auto" w:fill="auto"/>
          </w:tcPr>
          <w:p w14:paraId="2F0F903C" w14:textId="77777777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D40F10" w14:paraId="339E6F37" w14:textId="77777777" w:rsidTr="00D01221">
        <w:tc>
          <w:tcPr>
            <w:tcW w:w="1537" w:type="dxa"/>
          </w:tcPr>
          <w:p w14:paraId="10A60878" w14:textId="77777777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sz w:val="22"/>
                <w:szCs w:val="22"/>
              </w:rPr>
              <w:t>sigma</w:t>
            </w:r>
          </w:p>
        </w:tc>
        <w:tc>
          <w:tcPr>
            <w:tcW w:w="1557" w:type="dxa"/>
            <w:vAlign w:val="bottom"/>
          </w:tcPr>
          <w:p w14:paraId="4C9F8FA7" w14:textId="534423A5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3.491</w:t>
            </w:r>
          </w:p>
        </w:tc>
        <w:tc>
          <w:tcPr>
            <w:tcW w:w="1557" w:type="dxa"/>
          </w:tcPr>
          <w:p w14:paraId="2056E305" w14:textId="77777777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404FF921" w14:textId="77777777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5715374F" w14:textId="77777777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63F7C71C" w14:textId="77777777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D40F10" w14:paraId="240E7751" w14:textId="77777777" w:rsidTr="00D01221">
        <w:tc>
          <w:tcPr>
            <w:tcW w:w="1537" w:type="dxa"/>
          </w:tcPr>
          <w:p w14:paraId="601D55FD" w14:textId="77777777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sz w:val="22"/>
                <w:szCs w:val="22"/>
              </w:rPr>
              <w:t>rho</w:t>
            </w:r>
          </w:p>
        </w:tc>
        <w:tc>
          <w:tcPr>
            <w:tcW w:w="1557" w:type="dxa"/>
            <w:vAlign w:val="bottom"/>
          </w:tcPr>
          <w:p w14:paraId="6078AFE9" w14:textId="56083731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B657CA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.199</w:t>
            </w:r>
          </w:p>
        </w:tc>
        <w:tc>
          <w:tcPr>
            <w:tcW w:w="1557" w:type="dxa"/>
          </w:tcPr>
          <w:p w14:paraId="11017828" w14:textId="77777777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006B4956" w14:textId="77777777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2EE92190" w14:textId="77777777" w:rsidR="00D40F10" w:rsidRPr="00B657CA" w:rsidRDefault="00D40F1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40B9696E" w14:textId="77777777" w:rsidR="00D40F10" w:rsidRPr="00B657CA" w:rsidRDefault="00D40F10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6E0684D9" w14:textId="77777777" w:rsidR="009847FA" w:rsidRDefault="009847FA" w:rsidP="00D01221">
      <w:pPr>
        <w:rPr>
          <w:rFonts w:cs="Courier New"/>
        </w:rPr>
      </w:pPr>
      <w:r>
        <w:rPr>
          <w:rFonts w:cs="Courier New"/>
        </w:rPr>
        <w:br w:type="page"/>
      </w:r>
    </w:p>
    <w:p w14:paraId="0B236D20" w14:textId="2F7F7A39" w:rsidR="009847FA" w:rsidRPr="00371063" w:rsidRDefault="00783D25" w:rsidP="00D01221">
      <w:pPr>
        <w:rPr>
          <w:b/>
        </w:rPr>
      </w:pPr>
      <w:r w:rsidRPr="00371063">
        <w:rPr>
          <w:b/>
        </w:rPr>
        <w:lastRenderedPageBreak/>
        <w:t>12</w:t>
      </w:r>
      <w:r w:rsidR="009847FA" w:rsidRPr="00371063">
        <w:rPr>
          <w:b/>
        </w:rPr>
        <w:t>. Wave 20</w:t>
      </w:r>
      <w:r w:rsidRPr="00371063">
        <w:rPr>
          <w:b/>
        </w:rPr>
        <w:t>10</w:t>
      </w:r>
      <w:r w:rsidR="009847FA" w:rsidRPr="00371063">
        <w:rPr>
          <w:b/>
        </w:rPr>
        <w:t>, African-American Females</w:t>
      </w:r>
    </w:p>
    <w:p w14:paraId="42057553" w14:textId="30437254" w:rsidR="009847FA" w:rsidRPr="00885216" w:rsidRDefault="00783D25" w:rsidP="00D01221">
      <w:r w:rsidRPr="00783D25">
        <w:t>888 observations (235 censored and 653 observed)</w:t>
      </w:r>
    </w:p>
    <w:p w14:paraId="4FB01036" w14:textId="11839AEF" w:rsidR="009847FA" w:rsidRPr="007154DD" w:rsidRDefault="009847FA" w:rsidP="00D01221">
      <w:proofErr w:type="spellStart"/>
      <w:r w:rsidRPr="00667E85">
        <w:t>Probit</w:t>
      </w:r>
      <w:proofErr w:type="spellEnd"/>
      <w:r w:rsidRPr="00667E85">
        <w:t xml:space="preserve"> selection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1417"/>
        <w:gridCol w:w="1417"/>
        <w:gridCol w:w="1418"/>
        <w:gridCol w:w="1417"/>
        <w:gridCol w:w="1418"/>
      </w:tblGrid>
      <w:tr w:rsidR="009847FA" w14:paraId="3FA55DE1" w14:textId="77777777" w:rsidTr="00D01221">
        <w:tc>
          <w:tcPr>
            <w:tcW w:w="2235" w:type="dxa"/>
          </w:tcPr>
          <w:p w14:paraId="306AD191" w14:textId="77777777" w:rsidR="009847FA" w:rsidRPr="00D01221" w:rsidRDefault="009847FA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417" w:type="dxa"/>
          </w:tcPr>
          <w:p w14:paraId="0CF67B60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417" w:type="dxa"/>
          </w:tcPr>
          <w:p w14:paraId="66E7C13A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418" w:type="dxa"/>
          </w:tcPr>
          <w:p w14:paraId="63ECC67A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417" w:type="dxa"/>
          </w:tcPr>
          <w:p w14:paraId="0D87328E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418" w:type="dxa"/>
          </w:tcPr>
          <w:p w14:paraId="16AB2B35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783D25" w14:paraId="37470EC8" w14:textId="77777777" w:rsidTr="00D01221">
        <w:tc>
          <w:tcPr>
            <w:tcW w:w="2235" w:type="dxa"/>
          </w:tcPr>
          <w:p w14:paraId="460F6178" w14:textId="77777777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571B258A" w14:textId="62EBD27F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58943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477BFD05" w14:textId="2467871B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396373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7AA67324" w14:textId="2D4F5818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6.533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5E9C3379" w14:textId="2FB00D9D" w:rsidR="00783D25" w:rsidRPr="007154DD" w:rsidRDefault="005876CC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09e-10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296F8B7D" w14:textId="03F7F5B0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783D25" w14:paraId="4A8C4745" w14:textId="77777777" w:rsidTr="00D01221">
        <w:tc>
          <w:tcPr>
            <w:tcW w:w="2235" w:type="dxa"/>
          </w:tcPr>
          <w:p w14:paraId="3C0ED65D" w14:textId="77777777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sz w:val="22"/>
                <w:szCs w:val="22"/>
              </w:rPr>
              <w:t>Living Alone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2042811C" w14:textId="3CBCA32C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.102769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325FC20D" w14:textId="6624D06F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772137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1EA42D03" w14:textId="68297C16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.428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1B5FA016" w14:textId="489725A3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536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3E8D3738" w14:textId="77777777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783D25" w14:paraId="6C513AD9" w14:textId="77777777" w:rsidTr="00D01221">
        <w:tc>
          <w:tcPr>
            <w:tcW w:w="2235" w:type="dxa"/>
          </w:tcPr>
          <w:p w14:paraId="0296F970" w14:textId="77777777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sz w:val="22"/>
                <w:szCs w:val="22"/>
              </w:rPr>
              <w:t>Age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74EBE938" w14:textId="310F5806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27806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195EF7A5" w14:textId="7AFAC4B3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5735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6B4F275E" w14:textId="4F8B5333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4.849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56A6245A" w14:textId="79F189A2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47</w:t>
            </w:r>
            <w:r w:rsidR="005876CC"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e</w:t>
            </w: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6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3ECD7D6B" w14:textId="48E9A2A9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783D25" w14:paraId="1B3A09EE" w14:textId="77777777" w:rsidTr="00D01221">
        <w:tc>
          <w:tcPr>
            <w:tcW w:w="2235" w:type="dxa"/>
          </w:tcPr>
          <w:p w14:paraId="034B93E4" w14:textId="77777777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7154DD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417" w:type="dxa"/>
            <w:shd w:val="clear" w:color="auto" w:fill="auto"/>
            <w:vAlign w:val="bottom"/>
          </w:tcPr>
          <w:p w14:paraId="05754B74" w14:textId="3F38DD1D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209687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7FDC4867" w14:textId="7D4D5DCC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00667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40D28F26" w14:textId="52D20B50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2.083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8CA810A" w14:textId="728C9EDF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375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3BC54D7A" w14:textId="17B7B545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</w:t>
            </w:r>
          </w:p>
        </w:tc>
      </w:tr>
      <w:tr w:rsidR="00783D25" w14:paraId="3980B275" w14:textId="77777777" w:rsidTr="00D01221">
        <w:tc>
          <w:tcPr>
            <w:tcW w:w="2235" w:type="dxa"/>
          </w:tcPr>
          <w:p w14:paraId="1C9BA350" w14:textId="77777777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sz w:val="22"/>
                <w:szCs w:val="22"/>
              </w:rPr>
              <w:t>Living Alone*Low Ed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19D50237" w14:textId="290E22D7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6005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1BC2BCC4" w14:textId="349970F7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1629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18D07B4E" w14:textId="071A2D02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376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1117197C" w14:textId="56EFED6C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691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3E395BBA" w14:textId="77777777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6676623D" w14:textId="0E5FEFEA" w:rsidR="009847FA" w:rsidRPr="007154DD" w:rsidRDefault="009847FA" w:rsidP="00D01221">
      <w:r w:rsidRPr="001418D1">
        <w:t>Outcome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0"/>
        <w:gridCol w:w="1542"/>
        <w:gridCol w:w="1542"/>
        <w:gridCol w:w="1543"/>
        <w:gridCol w:w="1542"/>
        <w:gridCol w:w="1543"/>
      </w:tblGrid>
      <w:tr w:rsidR="009847FA" w14:paraId="5B5BEA21" w14:textId="77777777" w:rsidTr="00D01221">
        <w:tc>
          <w:tcPr>
            <w:tcW w:w="1700" w:type="dxa"/>
          </w:tcPr>
          <w:p w14:paraId="66A3AC61" w14:textId="77777777" w:rsidR="009847FA" w:rsidRPr="00D01221" w:rsidRDefault="009847FA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542" w:type="dxa"/>
          </w:tcPr>
          <w:p w14:paraId="3018E67F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42" w:type="dxa"/>
          </w:tcPr>
          <w:p w14:paraId="464F6722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43" w:type="dxa"/>
          </w:tcPr>
          <w:p w14:paraId="6F346AC0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42" w:type="dxa"/>
          </w:tcPr>
          <w:p w14:paraId="48F03B10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43" w:type="dxa"/>
          </w:tcPr>
          <w:p w14:paraId="4316C3A2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783D25" w14:paraId="5958BAB7" w14:textId="77777777" w:rsidTr="00D01221">
        <w:tc>
          <w:tcPr>
            <w:tcW w:w="1700" w:type="dxa"/>
          </w:tcPr>
          <w:p w14:paraId="7031CA61" w14:textId="77777777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412DD5A3" w14:textId="286E67E1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7.08</w:t>
            </w:r>
            <w:r w:rsidR="00750453"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e</w:t>
            </w: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1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1669A55C" w14:textId="0559EF13" w:rsidR="00783D25" w:rsidRPr="007154DD" w:rsidRDefault="0075045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5.603e</w:t>
            </w:r>
            <w:r w:rsidR="00783D25"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+00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6DF97769" w14:textId="5AE8ED43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26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1666F1CE" w14:textId="06BAF57C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89954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06572CA7" w14:textId="77777777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783D25" w14:paraId="70A8BDBF" w14:textId="77777777" w:rsidTr="00D01221">
        <w:tc>
          <w:tcPr>
            <w:tcW w:w="1700" w:type="dxa"/>
          </w:tcPr>
          <w:p w14:paraId="3BFFD33A" w14:textId="77777777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sz w:val="22"/>
                <w:szCs w:val="22"/>
              </w:rPr>
              <w:t>Age^2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60571C41" w14:textId="5197D2D2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.84</w:t>
            </w:r>
            <w:r w:rsidR="00750453"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e</w:t>
            </w: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3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08E3CEB2" w14:textId="77D21C79" w:rsidR="00783D25" w:rsidRPr="007154DD" w:rsidRDefault="0075045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6.967e</w:t>
            </w:r>
            <w:r w:rsidR="00783D25"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4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267D376A" w14:textId="3186FF44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2.642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2CC3B28E" w14:textId="2AF00E2C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838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6AA5AB47" w14:textId="33A8DFCC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</w:t>
            </w:r>
          </w:p>
        </w:tc>
      </w:tr>
      <w:tr w:rsidR="00783D25" w14:paraId="7C2B94B4" w14:textId="77777777" w:rsidTr="00D01221">
        <w:tc>
          <w:tcPr>
            <w:tcW w:w="1700" w:type="dxa"/>
          </w:tcPr>
          <w:p w14:paraId="14844B5D" w14:textId="77777777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7154DD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42" w:type="dxa"/>
            <w:shd w:val="clear" w:color="auto" w:fill="auto"/>
            <w:vAlign w:val="bottom"/>
          </w:tcPr>
          <w:p w14:paraId="324BF5BE" w14:textId="5B93D679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.23</w:t>
            </w:r>
            <w:r w:rsidR="00750453"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e</w:t>
            </w: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+00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271F5464" w14:textId="52F990A4" w:rsidR="00783D25" w:rsidRPr="007154DD" w:rsidRDefault="0075045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855e</w:t>
            </w:r>
            <w:r w:rsidR="00783D25"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+00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77F5360C" w14:textId="02ACF267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664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152773A2" w14:textId="7923B0A3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50672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258BB856" w14:textId="77777777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783D25" w14:paraId="351CC56C" w14:textId="77777777" w:rsidTr="00D01221">
        <w:trPr>
          <w:trHeight w:val="134"/>
        </w:trPr>
        <w:tc>
          <w:tcPr>
            <w:tcW w:w="1700" w:type="dxa"/>
          </w:tcPr>
          <w:p w14:paraId="2EF4B8F3" w14:textId="77777777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sz w:val="22"/>
                <w:szCs w:val="22"/>
              </w:rPr>
              <w:t>Height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7D6809FB" w14:textId="5D5811B0" w:rsidR="00783D25" w:rsidRPr="007154DD" w:rsidRDefault="0075045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.178e</w:t>
            </w:r>
            <w:r w:rsidR="00783D25"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1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1B53DBDF" w14:textId="6746D54E" w:rsidR="00783D25" w:rsidRPr="007154DD" w:rsidRDefault="0075045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8.409e</w:t>
            </w:r>
            <w:r w:rsidR="00783D25"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2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7B26ACE2" w14:textId="31D950E2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.968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15C3671F" w14:textId="31DC902D" w:rsidR="00783D25" w:rsidRPr="007154DD" w:rsidRDefault="0075045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8.12e-07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0457BDE6" w14:textId="33DA4935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783D25" w14:paraId="39CB520F" w14:textId="77777777" w:rsidTr="00D01221">
        <w:tc>
          <w:tcPr>
            <w:tcW w:w="1700" w:type="dxa"/>
          </w:tcPr>
          <w:p w14:paraId="2BCE81CC" w14:textId="77777777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sz w:val="22"/>
                <w:szCs w:val="22"/>
              </w:rPr>
              <w:t>Weight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2C56467A" w14:textId="5BA6DE66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29</w:t>
            </w:r>
            <w:r w:rsidR="00750453"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3e</w:t>
            </w: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2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04DA8839" w14:textId="0FF8BB93" w:rsidR="00783D25" w:rsidRPr="007154DD" w:rsidRDefault="0075045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5.524e</w:t>
            </w:r>
            <w:r w:rsidR="00783D25"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3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4EA89446" w14:textId="456BAA5F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341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344D29A8" w14:textId="4A8265EC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948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0F43DEE9" w14:textId="078CF038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</w:t>
            </w:r>
          </w:p>
        </w:tc>
      </w:tr>
      <w:tr w:rsidR="00783D25" w14:paraId="6185F8B8" w14:textId="77777777" w:rsidTr="00D01221">
        <w:tc>
          <w:tcPr>
            <w:tcW w:w="1700" w:type="dxa"/>
          </w:tcPr>
          <w:p w14:paraId="4817D2E1" w14:textId="77777777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sz w:val="22"/>
                <w:szCs w:val="22"/>
              </w:rPr>
              <w:t>(Age^2)*</w:t>
            </w:r>
            <w:proofErr w:type="spellStart"/>
            <w:r w:rsidRPr="007154DD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42" w:type="dxa"/>
            <w:shd w:val="clear" w:color="auto" w:fill="auto"/>
            <w:vAlign w:val="bottom"/>
          </w:tcPr>
          <w:p w14:paraId="5501DBE0" w14:textId="6BBF8677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51</w:t>
            </w:r>
            <w:r w:rsidR="00750453"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e</w:t>
            </w: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5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435D0DEC" w14:textId="068B2BBA" w:rsidR="00783D25" w:rsidRPr="007154DD" w:rsidRDefault="00750453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3.959e</w:t>
            </w:r>
            <w:r w:rsidR="00783D25"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4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63EBDFA3" w14:textId="68339E39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63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6AEF664D" w14:textId="724FF074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94942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7D347C00" w14:textId="77777777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7E61D9FF" w14:textId="56ADDCFA" w:rsidR="009847FA" w:rsidRPr="00977A46" w:rsidRDefault="009847FA" w:rsidP="00D01221">
      <w:r w:rsidRPr="00977A46">
        <w:t>Multiple R-Squared:</w:t>
      </w:r>
      <w:r w:rsidR="00783D25" w:rsidRPr="00783D25">
        <w:t xml:space="preserve"> 0.1609</w:t>
      </w:r>
      <w:r w:rsidRPr="00977A46">
        <w:t>,</w:t>
      </w:r>
      <w:r w:rsidR="00371063">
        <w:t xml:space="preserve"> </w:t>
      </w:r>
      <w:r w:rsidRPr="00977A46">
        <w:t>Adjusted R-Squared:</w:t>
      </w:r>
      <w:r w:rsidR="00783D25" w:rsidRPr="00783D25">
        <w:t xml:space="preserve"> 0.1531</w:t>
      </w:r>
    </w:p>
    <w:p w14:paraId="158B34B7" w14:textId="7B9E98FC" w:rsidR="009847FA" w:rsidRPr="007154DD" w:rsidRDefault="009847FA" w:rsidP="00D01221">
      <w:r w:rsidRPr="00CF1111">
        <w:t>Error term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37"/>
        <w:gridCol w:w="1557"/>
        <w:gridCol w:w="1557"/>
        <w:gridCol w:w="1557"/>
        <w:gridCol w:w="1557"/>
        <w:gridCol w:w="1557"/>
      </w:tblGrid>
      <w:tr w:rsidR="009847FA" w14:paraId="05F96ED2" w14:textId="77777777" w:rsidTr="00D01221">
        <w:tc>
          <w:tcPr>
            <w:tcW w:w="1537" w:type="dxa"/>
          </w:tcPr>
          <w:p w14:paraId="1871FDF7" w14:textId="77777777" w:rsidR="009847FA" w:rsidRPr="00D01221" w:rsidRDefault="009847FA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557" w:type="dxa"/>
          </w:tcPr>
          <w:p w14:paraId="6828AA05" w14:textId="17A7E9C3" w:rsidR="009847FA" w:rsidRPr="00D01221" w:rsidRDefault="009847FA" w:rsidP="00D01221">
            <w:pPr>
              <w:pStyle w:val="PlainText"/>
              <w:tabs>
                <w:tab w:val="left" w:pos="1275"/>
              </w:tabs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57" w:type="dxa"/>
          </w:tcPr>
          <w:p w14:paraId="7B0F71FB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57" w:type="dxa"/>
          </w:tcPr>
          <w:p w14:paraId="1A94A72B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57" w:type="dxa"/>
          </w:tcPr>
          <w:p w14:paraId="53DDCF32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57" w:type="dxa"/>
          </w:tcPr>
          <w:p w14:paraId="7F62A24D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783D25" w14:paraId="39E24389" w14:textId="77777777" w:rsidTr="00D01221">
        <w:tc>
          <w:tcPr>
            <w:tcW w:w="1537" w:type="dxa"/>
          </w:tcPr>
          <w:p w14:paraId="4D1D11BB" w14:textId="77777777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7154DD">
              <w:rPr>
                <w:rFonts w:ascii="Times New Roman" w:hAnsi="Times New Roman" w:cs="Times New Roman"/>
                <w:sz w:val="22"/>
                <w:szCs w:val="22"/>
              </w:rPr>
              <w:t>InvMillsRatio</w:t>
            </w:r>
            <w:proofErr w:type="spellEnd"/>
          </w:p>
        </w:tc>
        <w:tc>
          <w:tcPr>
            <w:tcW w:w="1557" w:type="dxa"/>
            <w:shd w:val="clear" w:color="auto" w:fill="auto"/>
            <w:vAlign w:val="bottom"/>
          </w:tcPr>
          <w:p w14:paraId="6F3E098C" w14:textId="05922F34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6.0192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3A013F2A" w14:textId="573F5166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8.2492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5CE0F91C" w14:textId="542745A0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73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3DC1929F" w14:textId="7A34CEB4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466</w:t>
            </w:r>
          </w:p>
        </w:tc>
        <w:tc>
          <w:tcPr>
            <w:tcW w:w="1557" w:type="dxa"/>
            <w:shd w:val="clear" w:color="auto" w:fill="auto"/>
          </w:tcPr>
          <w:p w14:paraId="4622A35F" w14:textId="77777777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783D25" w14:paraId="1D59CEDD" w14:textId="77777777" w:rsidTr="00D01221">
        <w:tc>
          <w:tcPr>
            <w:tcW w:w="1537" w:type="dxa"/>
          </w:tcPr>
          <w:p w14:paraId="3845B84F" w14:textId="77777777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sz w:val="22"/>
                <w:szCs w:val="22"/>
              </w:rPr>
              <w:t>sigma</w:t>
            </w:r>
          </w:p>
        </w:tc>
        <w:tc>
          <w:tcPr>
            <w:tcW w:w="1557" w:type="dxa"/>
            <w:vAlign w:val="bottom"/>
          </w:tcPr>
          <w:p w14:paraId="65BC8ADC" w14:textId="0D6A907E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6.898</w:t>
            </w:r>
          </w:p>
        </w:tc>
        <w:tc>
          <w:tcPr>
            <w:tcW w:w="1557" w:type="dxa"/>
          </w:tcPr>
          <w:p w14:paraId="0D2803CD" w14:textId="77777777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532675D6" w14:textId="77777777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05836C96" w14:textId="77777777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1DE961CE" w14:textId="77777777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783D25" w14:paraId="2EE9D16E" w14:textId="77777777" w:rsidTr="00D01221">
        <w:tc>
          <w:tcPr>
            <w:tcW w:w="1537" w:type="dxa"/>
          </w:tcPr>
          <w:p w14:paraId="1961C283" w14:textId="77777777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sz w:val="22"/>
                <w:szCs w:val="22"/>
              </w:rPr>
              <w:t>rho</w:t>
            </w:r>
          </w:p>
        </w:tc>
        <w:tc>
          <w:tcPr>
            <w:tcW w:w="1557" w:type="dxa"/>
            <w:vAlign w:val="bottom"/>
          </w:tcPr>
          <w:p w14:paraId="566FE757" w14:textId="4A4C9E0F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7154D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8726</w:t>
            </w:r>
          </w:p>
        </w:tc>
        <w:tc>
          <w:tcPr>
            <w:tcW w:w="1557" w:type="dxa"/>
          </w:tcPr>
          <w:p w14:paraId="1E0AE6F3" w14:textId="77777777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234AB2CC" w14:textId="77777777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03BA10A2" w14:textId="77777777" w:rsidR="00783D25" w:rsidRPr="007154DD" w:rsidRDefault="00783D25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141CC622" w14:textId="77777777" w:rsidR="00783D25" w:rsidRPr="007154DD" w:rsidRDefault="00783D25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335943E3" w14:textId="77777777" w:rsidR="009847FA" w:rsidRDefault="009847FA" w:rsidP="00D01221">
      <w:pPr>
        <w:rPr>
          <w:rFonts w:cs="Courier New"/>
        </w:rPr>
      </w:pPr>
      <w:r>
        <w:rPr>
          <w:rFonts w:cs="Courier New"/>
        </w:rPr>
        <w:br w:type="page"/>
      </w:r>
    </w:p>
    <w:p w14:paraId="028E2C9E" w14:textId="0BE3168E" w:rsidR="009847FA" w:rsidRPr="00371063" w:rsidRDefault="009847FA" w:rsidP="00D01221">
      <w:pPr>
        <w:rPr>
          <w:b/>
        </w:rPr>
      </w:pPr>
      <w:r w:rsidRPr="00371063">
        <w:rPr>
          <w:b/>
        </w:rPr>
        <w:lastRenderedPageBreak/>
        <w:t>1</w:t>
      </w:r>
      <w:r w:rsidR="00195921" w:rsidRPr="00371063">
        <w:rPr>
          <w:b/>
        </w:rPr>
        <w:t>3</w:t>
      </w:r>
      <w:r w:rsidRPr="00371063">
        <w:rPr>
          <w:b/>
        </w:rPr>
        <w:t>. Wave 20</w:t>
      </w:r>
      <w:r w:rsidR="00195921" w:rsidRPr="00371063">
        <w:rPr>
          <w:b/>
        </w:rPr>
        <w:t>12</w:t>
      </w:r>
      <w:r w:rsidRPr="00371063">
        <w:rPr>
          <w:b/>
        </w:rPr>
        <w:t>, White Males</w:t>
      </w:r>
    </w:p>
    <w:p w14:paraId="282101CE" w14:textId="25F3753A" w:rsidR="009847FA" w:rsidRDefault="00195921" w:rsidP="00D01221">
      <w:r w:rsidRPr="00195921">
        <w:t>2506 observations (469 censored and 2037 observed)</w:t>
      </w:r>
    </w:p>
    <w:p w14:paraId="113116E0" w14:textId="57C5A2EA" w:rsidR="009847FA" w:rsidRPr="009B7231" w:rsidRDefault="009847FA" w:rsidP="00D01221">
      <w:proofErr w:type="spellStart"/>
      <w:r w:rsidRPr="00667E85">
        <w:t>Probit</w:t>
      </w:r>
      <w:proofErr w:type="spellEnd"/>
      <w:r w:rsidRPr="00667E85">
        <w:t xml:space="preserve"> selection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1417"/>
        <w:gridCol w:w="1417"/>
        <w:gridCol w:w="1418"/>
        <w:gridCol w:w="1417"/>
        <w:gridCol w:w="1418"/>
      </w:tblGrid>
      <w:tr w:rsidR="009847FA" w14:paraId="53327CF5" w14:textId="77777777" w:rsidTr="00D01221">
        <w:tc>
          <w:tcPr>
            <w:tcW w:w="2235" w:type="dxa"/>
          </w:tcPr>
          <w:p w14:paraId="23474181" w14:textId="77777777" w:rsidR="009847FA" w:rsidRPr="009B7231" w:rsidRDefault="009847FA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417" w:type="dxa"/>
          </w:tcPr>
          <w:p w14:paraId="7FA8B931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417" w:type="dxa"/>
          </w:tcPr>
          <w:p w14:paraId="06D58A03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418" w:type="dxa"/>
          </w:tcPr>
          <w:p w14:paraId="491C3648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417" w:type="dxa"/>
          </w:tcPr>
          <w:p w14:paraId="5A5B53E7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418" w:type="dxa"/>
          </w:tcPr>
          <w:p w14:paraId="7CAEA665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195921" w14:paraId="15922C04" w14:textId="77777777" w:rsidTr="00D01221">
        <w:tc>
          <w:tcPr>
            <w:tcW w:w="2235" w:type="dxa"/>
          </w:tcPr>
          <w:p w14:paraId="52F09E0A" w14:textId="77777777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73EBDA12" w14:textId="4CABB420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862584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3A19C8B8" w14:textId="54A54A47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438602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0A360F24" w14:textId="22FAD7A5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.247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56EF98D1" w14:textId="450C1768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25e-05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40C6615E" w14:textId="36BA4D2D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195921" w14:paraId="6E842928" w14:textId="77777777" w:rsidTr="00D01221">
        <w:tc>
          <w:tcPr>
            <w:tcW w:w="2235" w:type="dxa"/>
          </w:tcPr>
          <w:p w14:paraId="23AF5944" w14:textId="77777777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sz w:val="22"/>
                <w:szCs w:val="22"/>
              </w:rPr>
              <w:t>Living Alone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190047F1" w14:textId="4DDC4763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600138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3AD4B1E8" w14:textId="4D702D0A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508191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0CB9E475" w14:textId="7DC81A21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.181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527E0171" w14:textId="7AD40000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2377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470A3AF2" w14:textId="3210F38B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195921" w14:paraId="31A13602" w14:textId="77777777" w:rsidTr="00D01221">
        <w:tc>
          <w:tcPr>
            <w:tcW w:w="2235" w:type="dxa"/>
          </w:tcPr>
          <w:p w14:paraId="5F2BDC2A" w14:textId="77777777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sz w:val="22"/>
                <w:szCs w:val="22"/>
              </w:rPr>
              <w:t>Age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30AA2208" w14:textId="125EDE44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14181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09E86088" w14:textId="73847704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6006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32CBE9CB" w14:textId="377BB2E3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2.361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53D4E6EA" w14:textId="215C8158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83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29AB7481" w14:textId="0BA1D2B6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</w:t>
            </w:r>
          </w:p>
        </w:tc>
      </w:tr>
      <w:tr w:rsidR="00195921" w14:paraId="19B044EC" w14:textId="77777777" w:rsidTr="00D01221">
        <w:tc>
          <w:tcPr>
            <w:tcW w:w="2235" w:type="dxa"/>
          </w:tcPr>
          <w:p w14:paraId="10A1A699" w14:textId="77777777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9B7231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417" w:type="dxa"/>
            <w:shd w:val="clear" w:color="auto" w:fill="auto"/>
            <w:vAlign w:val="bottom"/>
          </w:tcPr>
          <w:p w14:paraId="2480F414" w14:textId="327FCFD2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372336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02207B76" w14:textId="7DC3FFDA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74514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332D0954" w14:textId="7477F998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4.997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1CB9C7B" w14:textId="46BAA296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6.23e-07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5B3EF7AB" w14:textId="43A1832A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195921" w14:paraId="2AC75035" w14:textId="77777777" w:rsidTr="00D01221">
        <w:tc>
          <w:tcPr>
            <w:tcW w:w="2235" w:type="dxa"/>
          </w:tcPr>
          <w:p w14:paraId="1A50D77F" w14:textId="77777777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sz w:val="22"/>
                <w:szCs w:val="22"/>
              </w:rPr>
              <w:t>Living Alone*Low Ed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2A67DABC" w14:textId="5EE9E728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0297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D3F2F97" w14:textId="4B7CC1F3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7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2C11B722" w14:textId="2C3D1987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471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3EAB4FD2" w14:textId="59CA209D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415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4D21F52B" w14:textId="3A521063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11F7940C" w14:textId="5407BF14" w:rsidR="009847FA" w:rsidRPr="009B7231" w:rsidRDefault="009847FA" w:rsidP="00D01221">
      <w:r w:rsidRPr="001418D1">
        <w:t>Outcome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0"/>
        <w:gridCol w:w="1527"/>
        <w:gridCol w:w="1521"/>
        <w:gridCol w:w="1522"/>
        <w:gridCol w:w="1526"/>
        <w:gridCol w:w="1616"/>
      </w:tblGrid>
      <w:tr w:rsidR="009847FA" w14:paraId="7E0D0B8A" w14:textId="77777777" w:rsidTr="00D01221">
        <w:tc>
          <w:tcPr>
            <w:tcW w:w="1610" w:type="dxa"/>
          </w:tcPr>
          <w:p w14:paraId="61F7457B" w14:textId="77777777" w:rsidR="009847FA" w:rsidRPr="00D01221" w:rsidRDefault="009847FA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527" w:type="dxa"/>
          </w:tcPr>
          <w:p w14:paraId="66317791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21" w:type="dxa"/>
          </w:tcPr>
          <w:p w14:paraId="12C4E77F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22" w:type="dxa"/>
          </w:tcPr>
          <w:p w14:paraId="26F1A33E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26" w:type="dxa"/>
          </w:tcPr>
          <w:p w14:paraId="1F104C87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616" w:type="dxa"/>
          </w:tcPr>
          <w:p w14:paraId="4F54AA10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195921" w14:paraId="7B190307" w14:textId="77777777" w:rsidTr="00D01221">
        <w:tc>
          <w:tcPr>
            <w:tcW w:w="1610" w:type="dxa"/>
          </w:tcPr>
          <w:p w14:paraId="5580A445" w14:textId="77777777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527" w:type="dxa"/>
            <w:shd w:val="clear" w:color="auto" w:fill="auto"/>
            <w:vAlign w:val="bottom"/>
          </w:tcPr>
          <w:p w14:paraId="432ABD90" w14:textId="7CE47CEC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6.6864362</w:t>
            </w:r>
          </w:p>
        </w:tc>
        <w:tc>
          <w:tcPr>
            <w:tcW w:w="1521" w:type="dxa"/>
            <w:shd w:val="clear" w:color="auto" w:fill="auto"/>
            <w:vAlign w:val="bottom"/>
          </w:tcPr>
          <w:p w14:paraId="59B716A0" w14:textId="6DDDBE35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.2686351</w:t>
            </w:r>
          </w:p>
        </w:tc>
        <w:tc>
          <w:tcPr>
            <w:tcW w:w="1522" w:type="dxa"/>
            <w:shd w:val="clear" w:color="auto" w:fill="auto"/>
            <w:vAlign w:val="bottom"/>
          </w:tcPr>
          <w:p w14:paraId="5FEBE5BE" w14:textId="47D1B5D2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566</w:t>
            </w:r>
          </w:p>
        </w:tc>
        <w:tc>
          <w:tcPr>
            <w:tcW w:w="1526" w:type="dxa"/>
            <w:shd w:val="clear" w:color="auto" w:fill="auto"/>
            <w:vAlign w:val="bottom"/>
          </w:tcPr>
          <w:p w14:paraId="77D9A042" w14:textId="52A7C7BE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174</w:t>
            </w:r>
          </w:p>
        </w:tc>
        <w:tc>
          <w:tcPr>
            <w:tcW w:w="1616" w:type="dxa"/>
            <w:shd w:val="clear" w:color="auto" w:fill="auto"/>
            <w:vAlign w:val="bottom"/>
          </w:tcPr>
          <w:p w14:paraId="72E5F5F1" w14:textId="77777777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195921" w14:paraId="3216C1A4" w14:textId="77777777" w:rsidTr="00D01221">
        <w:tc>
          <w:tcPr>
            <w:tcW w:w="1610" w:type="dxa"/>
          </w:tcPr>
          <w:p w14:paraId="099613B7" w14:textId="77777777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sz w:val="22"/>
                <w:szCs w:val="22"/>
              </w:rPr>
              <w:t>Age^2</w:t>
            </w:r>
          </w:p>
        </w:tc>
        <w:tc>
          <w:tcPr>
            <w:tcW w:w="1527" w:type="dxa"/>
            <w:shd w:val="clear" w:color="auto" w:fill="auto"/>
            <w:vAlign w:val="bottom"/>
          </w:tcPr>
          <w:p w14:paraId="5D7F03CF" w14:textId="57EBF9FE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03014</w:t>
            </w:r>
          </w:p>
        </w:tc>
        <w:tc>
          <w:tcPr>
            <w:tcW w:w="1521" w:type="dxa"/>
            <w:shd w:val="clear" w:color="auto" w:fill="auto"/>
            <w:vAlign w:val="bottom"/>
          </w:tcPr>
          <w:p w14:paraId="6CC1FC1B" w14:textId="1087774C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2037</w:t>
            </w:r>
          </w:p>
        </w:tc>
        <w:tc>
          <w:tcPr>
            <w:tcW w:w="1522" w:type="dxa"/>
            <w:shd w:val="clear" w:color="auto" w:fill="auto"/>
            <w:vAlign w:val="bottom"/>
          </w:tcPr>
          <w:p w14:paraId="68F184D4" w14:textId="4E8E4F5A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4.793</w:t>
            </w:r>
          </w:p>
        </w:tc>
        <w:tc>
          <w:tcPr>
            <w:tcW w:w="1526" w:type="dxa"/>
            <w:shd w:val="clear" w:color="auto" w:fill="auto"/>
            <w:vAlign w:val="bottom"/>
          </w:tcPr>
          <w:p w14:paraId="14819DF2" w14:textId="6C411C6B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&lt; 2e-16</w:t>
            </w:r>
          </w:p>
        </w:tc>
        <w:tc>
          <w:tcPr>
            <w:tcW w:w="1616" w:type="dxa"/>
            <w:shd w:val="clear" w:color="auto" w:fill="auto"/>
            <w:vAlign w:val="bottom"/>
          </w:tcPr>
          <w:p w14:paraId="4B951A17" w14:textId="016394A9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195921" w14:paraId="125047F9" w14:textId="77777777" w:rsidTr="00D01221">
        <w:tc>
          <w:tcPr>
            <w:tcW w:w="1610" w:type="dxa"/>
          </w:tcPr>
          <w:p w14:paraId="2E0F8FE3" w14:textId="77777777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9B7231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27" w:type="dxa"/>
            <w:shd w:val="clear" w:color="auto" w:fill="auto"/>
            <w:vAlign w:val="bottom"/>
          </w:tcPr>
          <w:p w14:paraId="260FD31B" w14:textId="4326B0C1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3.539904</w:t>
            </w:r>
          </w:p>
        </w:tc>
        <w:tc>
          <w:tcPr>
            <w:tcW w:w="1521" w:type="dxa"/>
            <w:shd w:val="clear" w:color="auto" w:fill="auto"/>
            <w:vAlign w:val="bottom"/>
          </w:tcPr>
          <w:p w14:paraId="48226BE7" w14:textId="45F7A2CC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9625654</w:t>
            </w:r>
          </w:p>
        </w:tc>
        <w:tc>
          <w:tcPr>
            <w:tcW w:w="1522" w:type="dxa"/>
            <w:shd w:val="clear" w:color="auto" w:fill="auto"/>
            <w:vAlign w:val="bottom"/>
          </w:tcPr>
          <w:p w14:paraId="6B92667D" w14:textId="0957AA2E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.804</w:t>
            </w:r>
          </w:p>
        </w:tc>
        <w:tc>
          <w:tcPr>
            <w:tcW w:w="1526" w:type="dxa"/>
            <w:shd w:val="clear" w:color="auto" w:fill="auto"/>
            <w:vAlign w:val="bottom"/>
          </w:tcPr>
          <w:p w14:paraId="6A72C6FD" w14:textId="3F9FA385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714</w:t>
            </w:r>
          </w:p>
        </w:tc>
        <w:tc>
          <w:tcPr>
            <w:tcW w:w="1616" w:type="dxa"/>
            <w:shd w:val="clear" w:color="auto" w:fill="auto"/>
            <w:vAlign w:val="bottom"/>
          </w:tcPr>
          <w:p w14:paraId="5048C23C" w14:textId="4287311E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.</w:t>
            </w:r>
          </w:p>
        </w:tc>
      </w:tr>
      <w:tr w:rsidR="00195921" w14:paraId="3D5209B2" w14:textId="77777777" w:rsidTr="00D01221">
        <w:trPr>
          <w:trHeight w:val="134"/>
        </w:trPr>
        <w:tc>
          <w:tcPr>
            <w:tcW w:w="1610" w:type="dxa"/>
          </w:tcPr>
          <w:p w14:paraId="2CE5DC92" w14:textId="77777777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sz w:val="22"/>
                <w:szCs w:val="22"/>
              </w:rPr>
              <w:t>Height</w:t>
            </w:r>
          </w:p>
        </w:tc>
        <w:tc>
          <w:tcPr>
            <w:tcW w:w="1527" w:type="dxa"/>
            <w:shd w:val="clear" w:color="auto" w:fill="auto"/>
            <w:vAlign w:val="bottom"/>
          </w:tcPr>
          <w:p w14:paraId="094BA0F6" w14:textId="1D573B27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612794</w:t>
            </w:r>
          </w:p>
        </w:tc>
        <w:tc>
          <w:tcPr>
            <w:tcW w:w="1521" w:type="dxa"/>
            <w:shd w:val="clear" w:color="auto" w:fill="auto"/>
            <w:vAlign w:val="bottom"/>
          </w:tcPr>
          <w:p w14:paraId="356AC1A1" w14:textId="2B4A872B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591907</w:t>
            </w:r>
          </w:p>
        </w:tc>
        <w:tc>
          <w:tcPr>
            <w:tcW w:w="1522" w:type="dxa"/>
            <w:shd w:val="clear" w:color="auto" w:fill="auto"/>
            <w:vAlign w:val="bottom"/>
          </w:tcPr>
          <w:p w14:paraId="5B93032C" w14:textId="0915EE31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0.353</w:t>
            </w:r>
          </w:p>
        </w:tc>
        <w:tc>
          <w:tcPr>
            <w:tcW w:w="1526" w:type="dxa"/>
            <w:shd w:val="clear" w:color="auto" w:fill="auto"/>
            <w:vAlign w:val="bottom"/>
          </w:tcPr>
          <w:p w14:paraId="31ED85FA" w14:textId="4C609D7F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&lt; 2e-16</w:t>
            </w:r>
          </w:p>
        </w:tc>
        <w:tc>
          <w:tcPr>
            <w:tcW w:w="1616" w:type="dxa"/>
            <w:shd w:val="clear" w:color="auto" w:fill="auto"/>
            <w:vAlign w:val="bottom"/>
          </w:tcPr>
          <w:p w14:paraId="00399D3E" w14:textId="1D8C50F4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195921" w14:paraId="0CBA3FAD" w14:textId="77777777" w:rsidTr="00D01221">
        <w:tc>
          <w:tcPr>
            <w:tcW w:w="1610" w:type="dxa"/>
          </w:tcPr>
          <w:p w14:paraId="0F4AD805" w14:textId="77777777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sz w:val="22"/>
                <w:szCs w:val="22"/>
              </w:rPr>
              <w:t>Weight</w:t>
            </w:r>
          </w:p>
        </w:tc>
        <w:tc>
          <w:tcPr>
            <w:tcW w:w="1527" w:type="dxa"/>
            <w:shd w:val="clear" w:color="auto" w:fill="auto"/>
            <w:vAlign w:val="bottom"/>
          </w:tcPr>
          <w:p w14:paraId="454DFE53" w14:textId="382CF364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279216</w:t>
            </w:r>
          </w:p>
        </w:tc>
        <w:tc>
          <w:tcPr>
            <w:tcW w:w="1521" w:type="dxa"/>
            <w:shd w:val="clear" w:color="auto" w:fill="auto"/>
            <w:vAlign w:val="bottom"/>
          </w:tcPr>
          <w:p w14:paraId="5C228D11" w14:textId="2CBCF6C5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51578</w:t>
            </w:r>
          </w:p>
        </w:tc>
        <w:tc>
          <w:tcPr>
            <w:tcW w:w="1522" w:type="dxa"/>
            <w:shd w:val="clear" w:color="auto" w:fill="auto"/>
            <w:vAlign w:val="bottom"/>
          </w:tcPr>
          <w:p w14:paraId="348AB9FD" w14:textId="6DCD0503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5.413</w:t>
            </w:r>
          </w:p>
        </w:tc>
        <w:tc>
          <w:tcPr>
            <w:tcW w:w="1526" w:type="dxa"/>
            <w:shd w:val="clear" w:color="auto" w:fill="auto"/>
            <w:vAlign w:val="bottom"/>
          </w:tcPr>
          <w:p w14:paraId="490DFF91" w14:textId="08C858CF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6.77e-08</w:t>
            </w:r>
          </w:p>
        </w:tc>
        <w:tc>
          <w:tcPr>
            <w:tcW w:w="1616" w:type="dxa"/>
            <w:shd w:val="clear" w:color="auto" w:fill="auto"/>
            <w:vAlign w:val="bottom"/>
          </w:tcPr>
          <w:p w14:paraId="391243A7" w14:textId="1F2A0009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195921" w14:paraId="650479B0" w14:textId="77777777" w:rsidTr="00D01221">
        <w:tc>
          <w:tcPr>
            <w:tcW w:w="1610" w:type="dxa"/>
          </w:tcPr>
          <w:p w14:paraId="602999CD" w14:textId="77777777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sz w:val="22"/>
                <w:szCs w:val="22"/>
              </w:rPr>
              <w:t>(Age^2)*</w:t>
            </w:r>
            <w:proofErr w:type="spellStart"/>
            <w:r w:rsidRPr="009B7231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27" w:type="dxa"/>
            <w:shd w:val="clear" w:color="auto" w:fill="auto"/>
            <w:vAlign w:val="bottom"/>
          </w:tcPr>
          <w:p w14:paraId="36FE3207" w14:textId="00D1C3DF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641</w:t>
            </w:r>
          </w:p>
        </w:tc>
        <w:tc>
          <w:tcPr>
            <w:tcW w:w="1521" w:type="dxa"/>
            <w:shd w:val="clear" w:color="auto" w:fill="auto"/>
            <w:vAlign w:val="bottom"/>
          </w:tcPr>
          <w:p w14:paraId="50D2073D" w14:textId="530A51FE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3252</w:t>
            </w:r>
          </w:p>
        </w:tc>
        <w:tc>
          <w:tcPr>
            <w:tcW w:w="1522" w:type="dxa"/>
            <w:shd w:val="clear" w:color="auto" w:fill="auto"/>
            <w:vAlign w:val="bottom"/>
          </w:tcPr>
          <w:p w14:paraId="246CA10E" w14:textId="49BA3626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971</w:t>
            </w:r>
          </w:p>
        </w:tc>
        <w:tc>
          <w:tcPr>
            <w:tcW w:w="1526" w:type="dxa"/>
            <w:shd w:val="clear" w:color="auto" w:fill="auto"/>
            <w:vAlign w:val="bottom"/>
          </w:tcPr>
          <w:p w14:paraId="766B4D28" w14:textId="58EF8C9A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489</w:t>
            </w:r>
          </w:p>
        </w:tc>
        <w:tc>
          <w:tcPr>
            <w:tcW w:w="1616" w:type="dxa"/>
            <w:shd w:val="clear" w:color="auto" w:fill="auto"/>
            <w:vAlign w:val="bottom"/>
          </w:tcPr>
          <w:p w14:paraId="0D7BE4C8" w14:textId="729FAA1B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</w:t>
            </w:r>
          </w:p>
        </w:tc>
      </w:tr>
    </w:tbl>
    <w:p w14:paraId="30ACAEF9" w14:textId="2A306118" w:rsidR="009847FA" w:rsidRDefault="009847FA" w:rsidP="00D01221">
      <w:r w:rsidRPr="00CF1111">
        <w:t>Multiple R-Squared:</w:t>
      </w:r>
      <w:r w:rsidR="00195921" w:rsidRPr="00195921">
        <w:t xml:space="preserve"> 0.3544</w:t>
      </w:r>
      <w:r w:rsidRPr="00CF1111">
        <w:t>,</w:t>
      </w:r>
      <w:r w:rsidR="00371063">
        <w:t xml:space="preserve"> </w:t>
      </w:r>
      <w:r w:rsidRPr="00CF1111">
        <w:t>Adjusted R-Squared:</w:t>
      </w:r>
      <w:r w:rsidR="00195921" w:rsidRPr="00195921">
        <w:t xml:space="preserve"> 0.3525</w:t>
      </w:r>
    </w:p>
    <w:p w14:paraId="05A77C6C" w14:textId="483A3476" w:rsidR="009847FA" w:rsidRDefault="009847FA" w:rsidP="00D01221">
      <w:r w:rsidRPr="00CF1111">
        <w:t>Error term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37"/>
        <w:gridCol w:w="1538"/>
        <w:gridCol w:w="1538"/>
        <w:gridCol w:w="1538"/>
        <w:gridCol w:w="1538"/>
        <w:gridCol w:w="1633"/>
      </w:tblGrid>
      <w:tr w:rsidR="009847FA" w14:paraId="4A3EB7B6" w14:textId="77777777" w:rsidTr="00D01221">
        <w:tc>
          <w:tcPr>
            <w:tcW w:w="1537" w:type="dxa"/>
          </w:tcPr>
          <w:p w14:paraId="055CEE90" w14:textId="77777777" w:rsidR="009847FA" w:rsidRPr="009B7231" w:rsidRDefault="009847FA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5938CE0C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38" w:type="dxa"/>
          </w:tcPr>
          <w:p w14:paraId="734583FD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38" w:type="dxa"/>
          </w:tcPr>
          <w:p w14:paraId="4CE574C0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38" w:type="dxa"/>
          </w:tcPr>
          <w:p w14:paraId="19BCBC8C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633" w:type="dxa"/>
          </w:tcPr>
          <w:p w14:paraId="789A15AE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195921" w14:paraId="5B8828DF" w14:textId="77777777" w:rsidTr="00D01221">
        <w:tc>
          <w:tcPr>
            <w:tcW w:w="1537" w:type="dxa"/>
          </w:tcPr>
          <w:p w14:paraId="631A9290" w14:textId="77777777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9B7231">
              <w:rPr>
                <w:rFonts w:ascii="Times New Roman" w:hAnsi="Times New Roman" w:cs="Times New Roman"/>
                <w:sz w:val="22"/>
                <w:szCs w:val="22"/>
              </w:rPr>
              <w:t>InvMillsRatio</w:t>
            </w:r>
            <w:proofErr w:type="spellEnd"/>
          </w:p>
        </w:tc>
        <w:tc>
          <w:tcPr>
            <w:tcW w:w="1538" w:type="dxa"/>
            <w:shd w:val="clear" w:color="auto" w:fill="auto"/>
            <w:vAlign w:val="bottom"/>
          </w:tcPr>
          <w:p w14:paraId="0D75892A" w14:textId="47B65C79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9.852</w:t>
            </w:r>
          </w:p>
        </w:tc>
        <w:tc>
          <w:tcPr>
            <w:tcW w:w="1538" w:type="dxa"/>
            <w:shd w:val="clear" w:color="auto" w:fill="auto"/>
            <w:vAlign w:val="bottom"/>
          </w:tcPr>
          <w:p w14:paraId="711BC47B" w14:textId="22C5EEEA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6.71</w:t>
            </w:r>
          </w:p>
        </w:tc>
        <w:tc>
          <w:tcPr>
            <w:tcW w:w="1538" w:type="dxa"/>
            <w:shd w:val="clear" w:color="auto" w:fill="auto"/>
            <w:vAlign w:val="bottom"/>
          </w:tcPr>
          <w:p w14:paraId="514D93AD" w14:textId="133C5263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.468</w:t>
            </w:r>
          </w:p>
        </w:tc>
        <w:tc>
          <w:tcPr>
            <w:tcW w:w="1538" w:type="dxa"/>
            <w:shd w:val="clear" w:color="auto" w:fill="auto"/>
            <w:vAlign w:val="bottom"/>
          </w:tcPr>
          <w:p w14:paraId="28272A64" w14:textId="59C599F5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42</w:t>
            </w:r>
          </w:p>
        </w:tc>
        <w:tc>
          <w:tcPr>
            <w:tcW w:w="1633" w:type="dxa"/>
            <w:shd w:val="clear" w:color="auto" w:fill="auto"/>
            <w:vAlign w:val="bottom"/>
          </w:tcPr>
          <w:p w14:paraId="0192104E" w14:textId="55822D8E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195921" w14:paraId="1246FB62" w14:textId="77777777" w:rsidTr="00D01221">
        <w:tc>
          <w:tcPr>
            <w:tcW w:w="1537" w:type="dxa"/>
          </w:tcPr>
          <w:p w14:paraId="1194D71F" w14:textId="77777777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sz w:val="22"/>
                <w:szCs w:val="22"/>
              </w:rPr>
              <w:t>sigma</w:t>
            </w:r>
          </w:p>
        </w:tc>
        <w:tc>
          <w:tcPr>
            <w:tcW w:w="1538" w:type="dxa"/>
            <w:vAlign w:val="bottom"/>
          </w:tcPr>
          <w:p w14:paraId="160D729E" w14:textId="49CD6A6A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9.663</w:t>
            </w:r>
          </w:p>
        </w:tc>
        <w:tc>
          <w:tcPr>
            <w:tcW w:w="1538" w:type="dxa"/>
          </w:tcPr>
          <w:p w14:paraId="1CF2CD46" w14:textId="77777777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29B9C0E9" w14:textId="77777777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562A7340" w14:textId="77777777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633" w:type="dxa"/>
          </w:tcPr>
          <w:p w14:paraId="35943877" w14:textId="77777777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195921" w14:paraId="7264EFE0" w14:textId="77777777" w:rsidTr="00D01221">
        <w:tc>
          <w:tcPr>
            <w:tcW w:w="1537" w:type="dxa"/>
          </w:tcPr>
          <w:p w14:paraId="4826A363" w14:textId="77777777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sz w:val="22"/>
                <w:szCs w:val="22"/>
              </w:rPr>
              <w:t>rho</w:t>
            </w:r>
          </w:p>
        </w:tc>
        <w:tc>
          <w:tcPr>
            <w:tcW w:w="1538" w:type="dxa"/>
            <w:vAlign w:val="bottom"/>
          </w:tcPr>
          <w:p w14:paraId="0D56DD11" w14:textId="6A4433C0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9B7231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.02</w:t>
            </w:r>
          </w:p>
        </w:tc>
        <w:tc>
          <w:tcPr>
            <w:tcW w:w="1538" w:type="dxa"/>
          </w:tcPr>
          <w:p w14:paraId="586B8F52" w14:textId="77777777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316614D5" w14:textId="77777777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38" w:type="dxa"/>
          </w:tcPr>
          <w:p w14:paraId="3439F344" w14:textId="77777777" w:rsidR="00195921" w:rsidRPr="009B7231" w:rsidRDefault="00195921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633" w:type="dxa"/>
          </w:tcPr>
          <w:p w14:paraId="2E3640E9" w14:textId="77777777" w:rsidR="00195921" w:rsidRPr="009B7231" w:rsidRDefault="00195921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0A54DE61" w14:textId="77777777" w:rsidR="009847FA" w:rsidRDefault="009847FA" w:rsidP="00D01221">
      <w:pPr>
        <w:rPr>
          <w:rFonts w:cs="Courier New"/>
        </w:rPr>
      </w:pPr>
      <w:r>
        <w:rPr>
          <w:rFonts w:cs="Courier New"/>
        </w:rPr>
        <w:br w:type="page"/>
      </w:r>
    </w:p>
    <w:p w14:paraId="74E3EA21" w14:textId="54D8AD62" w:rsidR="009847FA" w:rsidRPr="00371063" w:rsidRDefault="000B7236" w:rsidP="00D01221">
      <w:pPr>
        <w:rPr>
          <w:b/>
        </w:rPr>
      </w:pPr>
      <w:r w:rsidRPr="00371063">
        <w:rPr>
          <w:b/>
        </w:rPr>
        <w:lastRenderedPageBreak/>
        <w:t>14</w:t>
      </w:r>
      <w:r w:rsidR="009847FA" w:rsidRPr="00371063">
        <w:rPr>
          <w:b/>
        </w:rPr>
        <w:t>. Wave 20</w:t>
      </w:r>
      <w:r w:rsidR="00CD56DF" w:rsidRPr="00371063">
        <w:rPr>
          <w:b/>
        </w:rPr>
        <w:t>12</w:t>
      </w:r>
      <w:r w:rsidR="009847FA" w:rsidRPr="00371063">
        <w:rPr>
          <w:b/>
        </w:rPr>
        <w:t>, White Females</w:t>
      </w:r>
    </w:p>
    <w:p w14:paraId="16D189B1" w14:textId="4CDE9A2D" w:rsidR="00C63E30" w:rsidRDefault="000B7236" w:rsidP="00D01221">
      <w:r w:rsidRPr="000B7236">
        <w:t>3216 observations (665 censored and 2551 observed)</w:t>
      </w:r>
    </w:p>
    <w:p w14:paraId="1771BA86" w14:textId="7F9C0332" w:rsidR="009847FA" w:rsidRPr="00C63E30" w:rsidRDefault="009847FA" w:rsidP="00D01221">
      <w:proofErr w:type="spellStart"/>
      <w:r w:rsidRPr="00667E85">
        <w:t>Probit</w:t>
      </w:r>
      <w:proofErr w:type="spellEnd"/>
      <w:r w:rsidRPr="00667E85">
        <w:t xml:space="preserve"> selection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1417"/>
        <w:gridCol w:w="1417"/>
        <w:gridCol w:w="1418"/>
        <w:gridCol w:w="1417"/>
        <w:gridCol w:w="1418"/>
      </w:tblGrid>
      <w:tr w:rsidR="009847FA" w14:paraId="26C3FAEA" w14:textId="77777777" w:rsidTr="00D01221">
        <w:tc>
          <w:tcPr>
            <w:tcW w:w="2235" w:type="dxa"/>
          </w:tcPr>
          <w:p w14:paraId="010D6C5E" w14:textId="77777777" w:rsidR="009847FA" w:rsidRPr="00D01221" w:rsidRDefault="009847FA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417" w:type="dxa"/>
          </w:tcPr>
          <w:p w14:paraId="7B0302C6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417" w:type="dxa"/>
          </w:tcPr>
          <w:p w14:paraId="3D8E61B6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418" w:type="dxa"/>
          </w:tcPr>
          <w:p w14:paraId="1A476B32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417" w:type="dxa"/>
          </w:tcPr>
          <w:p w14:paraId="40E81C1B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418" w:type="dxa"/>
          </w:tcPr>
          <w:p w14:paraId="238B0177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0B7236" w14:paraId="4DBBE95D" w14:textId="77777777" w:rsidTr="00D01221">
        <w:tc>
          <w:tcPr>
            <w:tcW w:w="2235" w:type="dxa"/>
          </w:tcPr>
          <w:p w14:paraId="477D9DD4" w14:textId="77777777" w:rsidR="000B7236" w:rsidRPr="00C63E30" w:rsidRDefault="000B723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391C980C" w14:textId="14FA30A1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217838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1901C985" w14:textId="6FF4932C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285186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749CBFE4" w14:textId="7D876F3C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7.777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3C7A8018" w14:textId="3818777D" w:rsidR="000B7236" w:rsidRPr="00C63E30" w:rsidRDefault="0092464D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9.95e-15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4290F2B5" w14:textId="32E0005D" w:rsidR="000B7236" w:rsidRPr="00C63E30" w:rsidRDefault="000B723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0B7236" w14:paraId="6D4CC3F3" w14:textId="77777777" w:rsidTr="00D01221">
        <w:tc>
          <w:tcPr>
            <w:tcW w:w="2235" w:type="dxa"/>
          </w:tcPr>
          <w:p w14:paraId="3CF465EF" w14:textId="77777777" w:rsidR="000B7236" w:rsidRPr="00C63E30" w:rsidRDefault="000B723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sz w:val="22"/>
                <w:szCs w:val="22"/>
              </w:rPr>
              <w:t>Living Alone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06F750CD" w14:textId="3B2663E2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865351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58E38D2E" w14:textId="0C386BA3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397096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2CAC0D35" w14:textId="0E10E217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2.179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5F836885" w14:textId="750E26C6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2939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4F4D8DFB" w14:textId="3AF269CC" w:rsidR="000B7236" w:rsidRPr="00C63E30" w:rsidRDefault="000B723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</w:t>
            </w:r>
          </w:p>
        </w:tc>
      </w:tr>
      <w:tr w:rsidR="000B7236" w14:paraId="72D62571" w14:textId="77777777" w:rsidTr="00D01221">
        <w:tc>
          <w:tcPr>
            <w:tcW w:w="2235" w:type="dxa"/>
          </w:tcPr>
          <w:p w14:paraId="35064574" w14:textId="77777777" w:rsidR="000B7236" w:rsidRPr="00C63E30" w:rsidRDefault="000B723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sz w:val="22"/>
                <w:szCs w:val="22"/>
              </w:rPr>
              <w:t>Age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4CA33680" w14:textId="03CC3F47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20137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2C6EB1A8" w14:textId="3302A7B8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3814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2DA235C0" w14:textId="145B24F5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5.28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42F4D7AC" w14:textId="16E27E33" w:rsidR="000B7236" w:rsidRPr="00C63E30" w:rsidRDefault="0092464D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38e-07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4602C1EB" w14:textId="397C0328" w:rsidR="000B7236" w:rsidRPr="00C63E30" w:rsidRDefault="000B723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0B7236" w14:paraId="1900DCBE" w14:textId="77777777" w:rsidTr="00D01221">
        <w:tc>
          <w:tcPr>
            <w:tcW w:w="2235" w:type="dxa"/>
          </w:tcPr>
          <w:p w14:paraId="1C674E6C" w14:textId="77777777" w:rsidR="000B7236" w:rsidRPr="00C63E30" w:rsidRDefault="000B723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C63E30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417" w:type="dxa"/>
            <w:shd w:val="clear" w:color="auto" w:fill="auto"/>
            <w:vAlign w:val="bottom"/>
          </w:tcPr>
          <w:p w14:paraId="42384E24" w14:textId="29C14AE2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242859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051A8ACE" w14:textId="1CFAA140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63166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664BBE80" w14:textId="2CDF99D8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3.845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02D82126" w14:textId="0D3AFBB5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123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387C70D1" w14:textId="14275280" w:rsidR="000B7236" w:rsidRPr="00C63E30" w:rsidRDefault="000B723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0B7236" w14:paraId="18F2E457" w14:textId="77777777" w:rsidTr="00D01221">
        <w:tc>
          <w:tcPr>
            <w:tcW w:w="2235" w:type="dxa"/>
          </w:tcPr>
          <w:p w14:paraId="51213532" w14:textId="77777777" w:rsidR="000B7236" w:rsidRPr="00C63E30" w:rsidRDefault="000B723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sz w:val="22"/>
                <w:szCs w:val="22"/>
              </w:rPr>
              <w:t>Living Alone*Low Ed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0202A6A5" w14:textId="384616A0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4817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3ABFB580" w14:textId="439D3FC2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5517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67A2B3C3" w14:textId="637D0F44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686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7D71C86" w14:textId="0256CE1F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7277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426E34F8" w14:textId="20738978" w:rsidR="000B7236" w:rsidRPr="00C63E30" w:rsidRDefault="000B723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</w:t>
            </w:r>
          </w:p>
        </w:tc>
      </w:tr>
    </w:tbl>
    <w:p w14:paraId="57CC7189" w14:textId="41452229" w:rsidR="009847FA" w:rsidRDefault="009847FA" w:rsidP="00D01221">
      <w:r w:rsidRPr="001418D1">
        <w:t>Outcome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0"/>
        <w:gridCol w:w="1523"/>
        <w:gridCol w:w="1523"/>
        <w:gridCol w:w="1524"/>
        <w:gridCol w:w="1523"/>
        <w:gridCol w:w="1524"/>
      </w:tblGrid>
      <w:tr w:rsidR="009847FA" w14:paraId="5FB39891" w14:textId="77777777" w:rsidTr="00D01221">
        <w:tc>
          <w:tcPr>
            <w:tcW w:w="1700" w:type="dxa"/>
          </w:tcPr>
          <w:p w14:paraId="592C701B" w14:textId="77777777" w:rsidR="009847FA" w:rsidRPr="00D01221" w:rsidRDefault="009847FA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523" w:type="dxa"/>
          </w:tcPr>
          <w:p w14:paraId="18D5A5C3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23" w:type="dxa"/>
          </w:tcPr>
          <w:p w14:paraId="5744D72C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24" w:type="dxa"/>
          </w:tcPr>
          <w:p w14:paraId="06FF88B5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23" w:type="dxa"/>
          </w:tcPr>
          <w:p w14:paraId="142C3371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24" w:type="dxa"/>
          </w:tcPr>
          <w:p w14:paraId="7EBE258D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0B7236" w14:paraId="4F74F732" w14:textId="77777777" w:rsidTr="00D01221">
        <w:tc>
          <w:tcPr>
            <w:tcW w:w="1700" w:type="dxa"/>
          </w:tcPr>
          <w:p w14:paraId="07F0E6BE" w14:textId="77777777" w:rsidR="000B7236" w:rsidRPr="00C63E30" w:rsidRDefault="000B723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3FD0C85C" w14:textId="01F4FFB1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3.1786541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47A35A3F" w14:textId="727A52C1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2091787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60CA0125" w14:textId="0DF93551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439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409AD59D" w14:textId="25CFC78B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5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0F01B477" w14:textId="77777777" w:rsidR="000B7236" w:rsidRPr="00C63E30" w:rsidRDefault="000B723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0B7236" w14:paraId="57A6047D" w14:textId="77777777" w:rsidTr="00D01221">
        <w:tc>
          <w:tcPr>
            <w:tcW w:w="1700" w:type="dxa"/>
          </w:tcPr>
          <w:p w14:paraId="553C1B52" w14:textId="77777777" w:rsidR="000B7236" w:rsidRPr="00C63E30" w:rsidRDefault="000B723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sz w:val="22"/>
                <w:szCs w:val="22"/>
              </w:rPr>
              <w:t>Age^2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7DF0F0AD" w14:textId="04831211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01856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1F4E1F86" w14:textId="6ED58D81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118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131C2921" w14:textId="20D57A85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5.724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3A629B79" w14:textId="6375496A" w:rsidR="000B7236" w:rsidRPr="00C63E30" w:rsidRDefault="0092464D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&lt; 2e-16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73F34B8B" w14:textId="12C9E8EC" w:rsidR="000B7236" w:rsidRPr="00C63E30" w:rsidRDefault="0092464D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0B7236" w14:paraId="49B5E8B3" w14:textId="77777777" w:rsidTr="00D01221">
        <w:tc>
          <w:tcPr>
            <w:tcW w:w="1700" w:type="dxa"/>
          </w:tcPr>
          <w:p w14:paraId="170705F5" w14:textId="77777777" w:rsidR="000B7236" w:rsidRPr="00C63E30" w:rsidRDefault="000B723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C63E30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23" w:type="dxa"/>
            <w:shd w:val="clear" w:color="auto" w:fill="auto"/>
            <w:vAlign w:val="bottom"/>
          </w:tcPr>
          <w:p w14:paraId="037C339E" w14:textId="0C4E1BCC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.2987655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4ED4DCEF" w14:textId="5D9AF8D4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0515846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572CA0ED" w14:textId="23721970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.235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662697B6" w14:textId="10D3A08C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217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7197055E" w14:textId="21C2E5DD" w:rsidR="000B7236" w:rsidRPr="00C63E30" w:rsidRDefault="000B723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0B7236" w14:paraId="616FE205" w14:textId="77777777" w:rsidTr="00D01221">
        <w:trPr>
          <w:trHeight w:val="134"/>
        </w:trPr>
        <w:tc>
          <w:tcPr>
            <w:tcW w:w="1700" w:type="dxa"/>
          </w:tcPr>
          <w:p w14:paraId="62ACF71D" w14:textId="77777777" w:rsidR="000B7236" w:rsidRPr="00C63E30" w:rsidRDefault="000B723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sz w:val="22"/>
                <w:szCs w:val="22"/>
              </w:rPr>
              <w:t>Height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2090F671" w14:textId="0CA5EE12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4012182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744B1DE5" w14:textId="386B86C6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338331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00C6DA06" w14:textId="71A0BF24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1.859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67A6C702" w14:textId="04F54592" w:rsidR="000B7236" w:rsidRPr="00C63E30" w:rsidRDefault="0092464D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&lt; 2e-16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042D85BA" w14:textId="0AA332F8" w:rsidR="000B7236" w:rsidRPr="00C63E30" w:rsidRDefault="0092464D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0B7236" w14:paraId="66D65977" w14:textId="77777777" w:rsidTr="00D01221">
        <w:tc>
          <w:tcPr>
            <w:tcW w:w="1700" w:type="dxa"/>
          </w:tcPr>
          <w:p w14:paraId="1C3ED587" w14:textId="77777777" w:rsidR="000B7236" w:rsidRPr="00C63E30" w:rsidRDefault="000B723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sz w:val="22"/>
                <w:szCs w:val="22"/>
              </w:rPr>
              <w:t>Weight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31924B40" w14:textId="60767D1A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83534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545D9A5C" w14:textId="6ACEFC89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26885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25F79989" w14:textId="215EA49B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6.827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26C9D5A4" w14:textId="09FD9B2E" w:rsidR="000B7236" w:rsidRPr="00C63E30" w:rsidRDefault="0092464D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04e-11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2815C940" w14:textId="2C717440" w:rsidR="000B7236" w:rsidRPr="00C63E30" w:rsidRDefault="000B723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0B7236" w14:paraId="3114EDAB" w14:textId="77777777" w:rsidTr="00D01221">
        <w:tc>
          <w:tcPr>
            <w:tcW w:w="1700" w:type="dxa"/>
          </w:tcPr>
          <w:p w14:paraId="4833136E" w14:textId="77777777" w:rsidR="000B7236" w:rsidRPr="00C63E30" w:rsidRDefault="000B723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sz w:val="22"/>
                <w:szCs w:val="22"/>
              </w:rPr>
              <w:t>(Age^2)*</w:t>
            </w:r>
            <w:proofErr w:type="spellStart"/>
            <w:r w:rsidRPr="00C63E30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23" w:type="dxa"/>
            <w:shd w:val="clear" w:color="auto" w:fill="auto"/>
            <w:vAlign w:val="bottom"/>
          </w:tcPr>
          <w:p w14:paraId="6A7D3DB2" w14:textId="7A174C23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1316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61B4D497" w14:textId="68D2E1E5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1953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714C9984" w14:textId="5C305F50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674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22AA560A" w14:textId="1E55AABA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501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7BB3857C" w14:textId="57836860" w:rsidR="000B7236" w:rsidRPr="00C63E30" w:rsidRDefault="000B723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7C35884C" w14:textId="71E884EA" w:rsidR="009847FA" w:rsidRPr="00570D5B" w:rsidRDefault="009847FA" w:rsidP="00D01221">
      <w:r w:rsidRPr="00570D5B">
        <w:t>Multiple R-Squared:</w:t>
      </w:r>
      <w:r w:rsidR="000B7236" w:rsidRPr="000B7236">
        <w:t xml:space="preserve"> 0.3332</w:t>
      </w:r>
      <w:r w:rsidR="00371063">
        <w:t xml:space="preserve">, </w:t>
      </w:r>
      <w:r w:rsidRPr="00570D5B">
        <w:t>Adjusted R-Squared:</w:t>
      </w:r>
      <w:r w:rsidR="000B7236" w:rsidRPr="000B7236">
        <w:t xml:space="preserve"> 0.3316</w:t>
      </w:r>
    </w:p>
    <w:p w14:paraId="65DADDDC" w14:textId="04580F07" w:rsidR="009847FA" w:rsidRDefault="009847FA" w:rsidP="00D01221">
      <w:r w:rsidRPr="00CF1111">
        <w:t>Error term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37"/>
        <w:gridCol w:w="1557"/>
        <w:gridCol w:w="1557"/>
        <w:gridCol w:w="1557"/>
        <w:gridCol w:w="1557"/>
        <w:gridCol w:w="1557"/>
      </w:tblGrid>
      <w:tr w:rsidR="009847FA" w14:paraId="5CF6DD44" w14:textId="77777777" w:rsidTr="00D01221">
        <w:tc>
          <w:tcPr>
            <w:tcW w:w="1537" w:type="dxa"/>
          </w:tcPr>
          <w:p w14:paraId="187E3DAE" w14:textId="77777777" w:rsidR="009847FA" w:rsidRPr="00C63E30" w:rsidRDefault="009847FA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3E11003F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57" w:type="dxa"/>
          </w:tcPr>
          <w:p w14:paraId="2D434808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57" w:type="dxa"/>
          </w:tcPr>
          <w:p w14:paraId="092F17E7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57" w:type="dxa"/>
          </w:tcPr>
          <w:p w14:paraId="6EB4A6D9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57" w:type="dxa"/>
          </w:tcPr>
          <w:p w14:paraId="2371B9EF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0B7236" w14:paraId="4486C8B4" w14:textId="77777777" w:rsidTr="00D01221">
        <w:tc>
          <w:tcPr>
            <w:tcW w:w="1537" w:type="dxa"/>
          </w:tcPr>
          <w:p w14:paraId="05935292" w14:textId="77777777" w:rsidR="000B7236" w:rsidRPr="00C63E30" w:rsidRDefault="000B723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C63E30">
              <w:rPr>
                <w:rFonts w:ascii="Times New Roman" w:hAnsi="Times New Roman" w:cs="Times New Roman"/>
                <w:sz w:val="22"/>
                <w:szCs w:val="22"/>
              </w:rPr>
              <w:t>InvMillsRatio</w:t>
            </w:r>
            <w:proofErr w:type="spellEnd"/>
          </w:p>
        </w:tc>
        <w:tc>
          <w:tcPr>
            <w:tcW w:w="1557" w:type="dxa"/>
            <w:shd w:val="clear" w:color="auto" w:fill="auto"/>
            <w:vAlign w:val="bottom"/>
          </w:tcPr>
          <w:p w14:paraId="7FD36ED8" w14:textId="12916766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.8361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6D50636E" w14:textId="6463E17F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9745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400362AE" w14:textId="21259DF1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93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5CED8074" w14:textId="2A9FC070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352</w:t>
            </w:r>
          </w:p>
        </w:tc>
        <w:tc>
          <w:tcPr>
            <w:tcW w:w="1557" w:type="dxa"/>
            <w:shd w:val="clear" w:color="auto" w:fill="auto"/>
          </w:tcPr>
          <w:p w14:paraId="1E65DAC7" w14:textId="4DA65E08" w:rsidR="000B7236" w:rsidRPr="00C63E30" w:rsidRDefault="000B723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0B7236" w14:paraId="3390C24F" w14:textId="77777777" w:rsidTr="00D01221">
        <w:tc>
          <w:tcPr>
            <w:tcW w:w="1537" w:type="dxa"/>
          </w:tcPr>
          <w:p w14:paraId="01CE7504" w14:textId="77777777" w:rsidR="000B7236" w:rsidRPr="00C63E30" w:rsidRDefault="000B723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sz w:val="22"/>
                <w:szCs w:val="22"/>
              </w:rPr>
              <w:t>sigma</w:t>
            </w:r>
          </w:p>
        </w:tc>
        <w:tc>
          <w:tcPr>
            <w:tcW w:w="1557" w:type="dxa"/>
            <w:vAlign w:val="bottom"/>
          </w:tcPr>
          <w:p w14:paraId="686BC2D6" w14:textId="67F8A35E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.8717</w:t>
            </w:r>
          </w:p>
        </w:tc>
        <w:tc>
          <w:tcPr>
            <w:tcW w:w="1557" w:type="dxa"/>
          </w:tcPr>
          <w:p w14:paraId="091E8847" w14:textId="77777777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735ED1EC" w14:textId="77777777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17A84B8A" w14:textId="77777777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2E66A9E7" w14:textId="77777777" w:rsidR="000B7236" w:rsidRPr="00C63E30" w:rsidRDefault="000B723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0B7236" w14:paraId="3B54B577" w14:textId="77777777" w:rsidTr="00D01221">
        <w:tc>
          <w:tcPr>
            <w:tcW w:w="1537" w:type="dxa"/>
          </w:tcPr>
          <w:p w14:paraId="537B1DCD" w14:textId="77777777" w:rsidR="000B7236" w:rsidRPr="00C63E30" w:rsidRDefault="000B723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sz w:val="22"/>
                <w:szCs w:val="22"/>
              </w:rPr>
              <w:t>rho</w:t>
            </w:r>
          </w:p>
        </w:tc>
        <w:tc>
          <w:tcPr>
            <w:tcW w:w="1557" w:type="dxa"/>
            <w:vAlign w:val="bottom"/>
          </w:tcPr>
          <w:p w14:paraId="353317CB" w14:textId="455A6EAF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63E30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3769</w:t>
            </w:r>
          </w:p>
        </w:tc>
        <w:tc>
          <w:tcPr>
            <w:tcW w:w="1557" w:type="dxa"/>
          </w:tcPr>
          <w:p w14:paraId="042483D1" w14:textId="77777777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07E19DD4" w14:textId="77777777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75708AA1" w14:textId="77777777" w:rsidR="000B7236" w:rsidRPr="00C63E30" w:rsidRDefault="000B7236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798340AA" w14:textId="77777777" w:rsidR="000B7236" w:rsidRPr="00C63E30" w:rsidRDefault="000B7236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2CB13B74" w14:textId="77777777" w:rsidR="009847FA" w:rsidRDefault="009847FA" w:rsidP="00D01221">
      <w:pPr>
        <w:rPr>
          <w:rFonts w:cs="Courier New"/>
        </w:rPr>
      </w:pPr>
      <w:r>
        <w:rPr>
          <w:rFonts w:cs="Courier New"/>
        </w:rPr>
        <w:br w:type="page"/>
      </w:r>
    </w:p>
    <w:p w14:paraId="2642AB22" w14:textId="51EFC9CC" w:rsidR="009847FA" w:rsidRPr="00371063" w:rsidRDefault="0004663B" w:rsidP="00D01221">
      <w:pPr>
        <w:rPr>
          <w:b/>
        </w:rPr>
      </w:pPr>
      <w:r w:rsidRPr="00371063">
        <w:rPr>
          <w:b/>
        </w:rPr>
        <w:lastRenderedPageBreak/>
        <w:t>15. Wave 2012</w:t>
      </w:r>
      <w:r w:rsidR="009847FA" w:rsidRPr="00371063">
        <w:rPr>
          <w:b/>
        </w:rPr>
        <w:t>, African-American Males</w:t>
      </w:r>
    </w:p>
    <w:p w14:paraId="6D39EEBA" w14:textId="22FDD804" w:rsidR="009847FA" w:rsidRDefault="0004663B" w:rsidP="00D01221">
      <w:r w:rsidRPr="0004663B">
        <w:t>546 observations (106 censored and 440 observed)</w:t>
      </w:r>
    </w:p>
    <w:p w14:paraId="21AE915B" w14:textId="1C1B111A" w:rsidR="009847FA" w:rsidRDefault="009847FA" w:rsidP="00D01221">
      <w:proofErr w:type="spellStart"/>
      <w:r w:rsidRPr="00667E85">
        <w:t>Probit</w:t>
      </w:r>
      <w:proofErr w:type="spellEnd"/>
      <w:r w:rsidRPr="00667E85">
        <w:t xml:space="preserve"> selection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5"/>
        <w:gridCol w:w="1417"/>
        <w:gridCol w:w="1417"/>
        <w:gridCol w:w="1418"/>
        <w:gridCol w:w="1417"/>
        <w:gridCol w:w="1418"/>
      </w:tblGrid>
      <w:tr w:rsidR="009847FA" w14:paraId="6D5F9D43" w14:textId="77777777" w:rsidTr="00D01221">
        <w:tc>
          <w:tcPr>
            <w:tcW w:w="2235" w:type="dxa"/>
          </w:tcPr>
          <w:p w14:paraId="410B1930" w14:textId="77777777" w:rsidR="009847FA" w:rsidRPr="00CB6F9E" w:rsidRDefault="009847FA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417" w:type="dxa"/>
          </w:tcPr>
          <w:p w14:paraId="61D22B11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417" w:type="dxa"/>
          </w:tcPr>
          <w:p w14:paraId="56CB02D7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418" w:type="dxa"/>
          </w:tcPr>
          <w:p w14:paraId="4538DFE0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417" w:type="dxa"/>
          </w:tcPr>
          <w:p w14:paraId="31F17230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418" w:type="dxa"/>
          </w:tcPr>
          <w:p w14:paraId="16B65ECD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04663B" w14:paraId="43F665B6" w14:textId="77777777" w:rsidTr="00D01221">
        <w:tc>
          <w:tcPr>
            <w:tcW w:w="2235" w:type="dxa"/>
          </w:tcPr>
          <w:p w14:paraId="0820F56D" w14:textId="77777777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7374013B" w14:textId="08320615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607094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44601BD6" w14:textId="222AA391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75433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3618ADB2" w14:textId="02EF75D7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3.456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BCC4E0B" w14:textId="073347E3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592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17DAE7AC" w14:textId="63EA8146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04663B" w14:paraId="45EB20D1" w14:textId="77777777" w:rsidTr="00D01221">
        <w:tc>
          <w:tcPr>
            <w:tcW w:w="2235" w:type="dxa"/>
          </w:tcPr>
          <w:p w14:paraId="5EA8C1BF" w14:textId="77777777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sz w:val="22"/>
                <w:szCs w:val="22"/>
              </w:rPr>
              <w:t>Living Alone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0B1D92EF" w14:textId="4269CC98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02052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089A8670" w14:textId="33E48D85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947032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2B241F3A" w14:textId="01CCA67B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08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23CEB1D0" w14:textId="70FACBED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914227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4B8845D0" w14:textId="77777777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04663B" w14:paraId="1625B12B" w14:textId="77777777" w:rsidTr="00D01221">
        <w:tc>
          <w:tcPr>
            <w:tcW w:w="2235" w:type="dxa"/>
          </w:tcPr>
          <w:p w14:paraId="6856CD1D" w14:textId="77777777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sz w:val="22"/>
                <w:szCs w:val="22"/>
              </w:rPr>
              <w:t>Age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507AD8C" w14:textId="7DFC7677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25357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7299AFCB" w14:textId="5FCCEBF0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1234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0CF9FA15" w14:textId="118C6A35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2.257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CFBAA5A" w14:textId="0D4A5A07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24401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0DC33DC7" w14:textId="786C69D9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</w:t>
            </w:r>
          </w:p>
        </w:tc>
      </w:tr>
      <w:tr w:rsidR="0004663B" w14:paraId="1D6BEC1C" w14:textId="77777777" w:rsidTr="00D01221">
        <w:tc>
          <w:tcPr>
            <w:tcW w:w="2235" w:type="dxa"/>
          </w:tcPr>
          <w:p w14:paraId="3F0A891A" w14:textId="77777777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CB6F9E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417" w:type="dxa"/>
            <w:shd w:val="clear" w:color="auto" w:fill="auto"/>
            <w:vAlign w:val="bottom"/>
          </w:tcPr>
          <w:p w14:paraId="123A730E" w14:textId="29E7ADCB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7984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75C93EF" w14:textId="69AAFE52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47036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65A42C56" w14:textId="65BE9178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543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645CA63" w14:textId="4D1CDCAA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587359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1E722E6E" w14:textId="674A565F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04663B" w14:paraId="500AADC0" w14:textId="77777777" w:rsidTr="00D01221">
        <w:tc>
          <w:tcPr>
            <w:tcW w:w="2235" w:type="dxa"/>
          </w:tcPr>
          <w:p w14:paraId="504D9FD9" w14:textId="77777777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sz w:val="22"/>
                <w:szCs w:val="22"/>
              </w:rPr>
              <w:t>Living Alone*Low Ed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4CFA3214" w14:textId="23D92FC4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02235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356018D6" w14:textId="4A2889C8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3951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42A58EFA" w14:textId="34E0BD25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16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46AE05D" w14:textId="1AE7BE30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872795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732E3DED" w14:textId="77777777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324E1136" w14:textId="0DAF60A3" w:rsidR="009847FA" w:rsidRDefault="009847FA" w:rsidP="00D01221">
      <w:r w:rsidRPr="001418D1">
        <w:t>Outcome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0"/>
        <w:gridCol w:w="1542"/>
        <w:gridCol w:w="1542"/>
        <w:gridCol w:w="1543"/>
        <w:gridCol w:w="1542"/>
        <w:gridCol w:w="1543"/>
      </w:tblGrid>
      <w:tr w:rsidR="009847FA" w14:paraId="4E63F8F5" w14:textId="77777777" w:rsidTr="00D01221">
        <w:tc>
          <w:tcPr>
            <w:tcW w:w="1700" w:type="dxa"/>
          </w:tcPr>
          <w:p w14:paraId="77F7220D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542" w:type="dxa"/>
          </w:tcPr>
          <w:p w14:paraId="5EE239F7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42" w:type="dxa"/>
          </w:tcPr>
          <w:p w14:paraId="27D6B27E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43" w:type="dxa"/>
          </w:tcPr>
          <w:p w14:paraId="728A459E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42" w:type="dxa"/>
          </w:tcPr>
          <w:p w14:paraId="3D9DA0EE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43" w:type="dxa"/>
          </w:tcPr>
          <w:p w14:paraId="63339EE7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04663B" w14:paraId="7BCD4F59" w14:textId="77777777" w:rsidTr="00D01221">
        <w:tc>
          <w:tcPr>
            <w:tcW w:w="1700" w:type="dxa"/>
          </w:tcPr>
          <w:p w14:paraId="6C529E33" w14:textId="77777777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388C0A81" w14:textId="0B6A31A1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5.2681956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6F7BD9FE" w14:textId="5C9F9C50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1.1972745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7D66CB06" w14:textId="17511FC4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364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6B8798A4" w14:textId="0AAD1187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733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4BF7C855" w14:textId="77777777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04663B" w14:paraId="43B90F6E" w14:textId="77777777" w:rsidTr="00D01221">
        <w:tc>
          <w:tcPr>
            <w:tcW w:w="1700" w:type="dxa"/>
          </w:tcPr>
          <w:p w14:paraId="0E6A0DCF" w14:textId="77777777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sz w:val="22"/>
                <w:szCs w:val="22"/>
              </w:rPr>
              <w:t>Age^2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15A07713" w14:textId="2DE0A5C0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062177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4804C235" w14:textId="20738983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84424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799B4ED5" w14:textId="44D11B9A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736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562C2A94" w14:textId="582797D9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4618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776A4A80" w14:textId="01F94EA8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04663B" w14:paraId="363B9C7B" w14:textId="77777777" w:rsidTr="00D01221">
        <w:tc>
          <w:tcPr>
            <w:tcW w:w="1700" w:type="dxa"/>
          </w:tcPr>
          <w:p w14:paraId="2D91BD43" w14:textId="77777777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CB6F9E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42" w:type="dxa"/>
            <w:shd w:val="clear" w:color="auto" w:fill="auto"/>
            <w:vAlign w:val="bottom"/>
          </w:tcPr>
          <w:p w14:paraId="4B16860F" w14:textId="626EA24F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7726557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3A21DBAB" w14:textId="71DE9FBC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2693492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3FF51061" w14:textId="7597C39D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781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37822A3D" w14:textId="3BC12728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4351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179B2733" w14:textId="77777777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04663B" w14:paraId="0490E559" w14:textId="77777777" w:rsidTr="00D01221">
        <w:trPr>
          <w:trHeight w:val="134"/>
        </w:trPr>
        <w:tc>
          <w:tcPr>
            <w:tcW w:w="1700" w:type="dxa"/>
          </w:tcPr>
          <w:p w14:paraId="27EEE311" w14:textId="77777777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sz w:val="22"/>
                <w:szCs w:val="22"/>
              </w:rPr>
              <w:t>Height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1289C87D" w14:textId="5A50C6DD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3440078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4ADD178F" w14:textId="156751B1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477426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1EDDB2FA" w14:textId="52EDC25F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328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3A27D51F" w14:textId="5EBD401A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203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2527D7DC" w14:textId="4C43ACCE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</w:t>
            </w:r>
          </w:p>
        </w:tc>
      </w:tr>
      <w:tr w:rsidR="0004663B" w14:paraId="0853E705" w14:textId="77777777" w:rsidTr="00D01221">
        <w:tc>
          <w:tcPr>
            <w:tcW w:w="1700" w:type="dxa"/>
          </w:tcPr>
          <w:p w14:paraId="45BB3351" w14:textId="77777777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sz w:val="22"/>
                <w:szCs w:val="22"/>
              </w:rPr>
              <w:t>Weight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39AC75CE" w14:textId="55B9E52D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496034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28302F56" w14:textId="446B89B8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1954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5B94C55D" w14:textId="4AF94930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.15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756479CB" w14:textId="446DC3D9" w:rsidR="0004663B" w:rsidRPr="00CB6F9E" w:rsidRDefault="008650C0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3.88e-05</w:t>
            </w:r>
          </w:p>
        </w:tc>
        <w:tc>
          <w:tcPr>
            <w:tcW w:w="1543" w:type="dxa"/>
            <w:shd w:val="clear" w:color="auto" w:fill="auto"/>
            <w:vAlign w:val="bottom"/>
          </w:tcPr>
          <w:p w14:paraId="2AA14800" w14:textId="31538B7A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04663B" w14:paraId="57F9DA92" w14:textId="77777777" w:rsidTr="00D01221">
        <w:tc>
          <w:tcPr>
            <w:tcW w:w="1700" w:type="dxa"/>
          </w:tcPr>
          <w:p w14:paraId="15D25514" w14:textId="77777777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sz w:val="22"/>
                <w:szCs w:val="22"/>
              </w:rPr>
              <w:t>(Age^2)*</w:t>
            </w:r>
            <w:proofErr w:type="spellStart"/>
            <w:r w:rsidRPr="00CB6F9E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42" w:type="dxa"/>
            <w:shd w:val="clear" w:color="auto" w:fill="auto"/>
            <w:vAlign w:val="bottom"/>
          </w:tcPr>
          <w:p w14:paraId="4116A4D3" w14:textId="2FE507BE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006928</w:t>
            </w:r>
          </w:p>
        </w:tc>
        <w:tc>
          <w:tcPr>
            <w:tcW w:w="1542" w:type="dxa"/>
            <w:shd w:val="clear" w:color="auto" w:fill="auto"/>
            <w:vAlign w:val="bottom"/>
          </w:tcPr>
          <w:p w14:paraId="1CBE1436" w14:textId="2BFFEB14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43" w:type="dxa"/>
            <w:shd w:val="clear" w:color="auto" w:fill="auto"/>
            <w:vAlign w:val="bottom"/>
          </w:tcPr>
          <w:p w14:paraId="431A2220" w14:textId="13EA34E3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42" w:type="dxa"/>
            <w:shd w:val="clear" w:color="auto" w:fill="auto"/>
            <w:vAlign w:val="bottom"/>
          </w:tcPr>
          <w:p w14:paraId="5C9BFC8A" w14:textId="1AFB9B0B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43" w:type="dxa"/>
            <w:shd w:val="clear" w:color="auto" w:fill="auto"/>
            <w:vAlign w:val="bottom"/>
          </w:tcPr>
          <w:p w14:paraId="67342EF2" w14:textId="77777777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4F57F075" w14:textId="73A4DFC8" w:rsidR="009847FA" w:rsidRPr="00103B76" w:rsidRDefault="009847FA" w:rsidP="00D01221">
      <w:pPr>
        <w:pStyle w:val="NoSpacing"/>
        <w:spacing w:before="120" w:after="160" w:line="259" w:lineRule="auto"/>
      </w:pPr>
      <w:r w:rsidRPr="00103B76">
        <w:t>Multiple R-Squared:</w:t>
      </w:r>
      <w:r w:rsidR="0004663B" w:rsidRPr="0004663B">
        <w:t xml:space="preserve"> 0.2418</w:t>
      </w:r>
      <w:r w:rsidRPr="00103B76">
        <w:t>,</w:t>
      </w:r>
      <w:r w:rsidR="00371063">
        <w:t xml:space="preserve"> </w:t>
      </w:r>
      <w:r w:rsidRPr="00103B76">
        <w:t>Adjusted R-Squared:</w:t>
      </w:r>
      <w:r w:rsidR="0004663B" w:rsidRPr="0004663B">
        <w:t xml:space="preserve"> 0.2313</w:t>
      </w:r>
    </w:p>
    <w:p w14:paraId="71AE832A" w14:textId="5B0FF178" w:rsidR="009847FA" w:rsidRDefault="009847FA" w:rsidP="00D01221">
      <w:r w:rsidRPr="00CF1111">
        <w:t>Error term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37"/>
        <w:gridCol w:w="1557"/>
        <w:gridCol w:w="1557"/>
        <w:gridCol w:w="1557"/>
        <w:gridCol w:w="1557"/>
        <w:gridCol w:w="1557"/>
      </w:tblGrid>
      <w:tr w:rsidR="009847FA" w14:paraId="1395A845" w14:textId="77777777" w:rsidTr="00D01221">
        <w:tc>
          <w:tcPr>
            <w:tcW w:w="1537" w:type="dxa"/>
          </w:tcPr>
          <w:p w14:paraId="4EEAD426" w14:textId="77777777" w:rsidR="009847FA" w:rsidRPr="00D01221" w:rsidRDefault="009847FA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557" w:type="dxa"/>
          </w:tcPr>
          <w:p w14:paraId="21D9933E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57" w:type="dxa"/>
          </w:tcPr>
          <w:p w14:paraId="32F27868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57" w:type="dxa"/>
          </w:tcPr>
          <w:p w14:paraId="1B02012E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57" w:type="dxa"/>
          </w:tcPr>
          <w:p w14:paraId="36F3FB8E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57" w:type="dxa"/>
          </w:tcPr>
          <w:p w14:paraId="4906591E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04663B" w14:paraId="61DC7185" w14:textId="77777777" w:rsidTr="00D01221">
        <w:tc>
          <w:tcPr>
            <w:tcW w:w="1537" w:type="dxa"/>
          </w:tcPr>
          <w:p w14:paraId="6F6526C5" w14:textId="77777777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CB6F9E">
              <w:rPr>
                <w:rFonts w:ascii="Times New Roman" w:hAnsi="Times New Roman" w:cs="Times New Roman"/>
                <w:sz w:val="22"/>
                <w:szCs w:val="22"/>
              </w:rPr>
              <w:t>InvMillsRatio</w:t>
            </w:r>
            <w:proofErr w:type="spellEnd"/>
          </w:p>
        </w:tc>
        <w:tc>
          <w:tcPr>
            <w:tcW w:w="1557" w:type="dxa"/>
            <w:shd w:val="clear" w:color="auto" w:fill="auto"/>
            <w:vAlign w:val="bottom"/>
          </w:tcPr>
          <w:p w14:paraId="168D4D41" w14:textId="3F7888EB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5.751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45D9697D" w14:textId="6918D2E8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02.982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40B0C710" w14:textId="156C5B80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444</w:t>
            </w:r>
          </w:p>
        </w:tc>
        <w:tc>
          <w:tcPr>
            <w:tcW w:w="1557" w:type="dxa"/>
            <w:shd w:val="clear" w:color="auto" w:fill="auto"/>
            <w:vAlign w:val="bottom"/>
          </w:tcPr>
          <w:p w14:paraId="58D184CE" w14:textId="6A9FD3C3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657</w:t>
            </w:r>
          </w:p>
        </w:tc>
        <w:tc>
          <w:tcPr>
            <w:tcW w:w="1557" w:type="dxa"/>
            <w:shd w:val="clear" w:color="auto" w:fill="auto"/>
          </w:tcPr>
          <w:p w14:paraId="78E0C46D" w14:textId="77777777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04663B" w14:paraId="264BA34B" w14:textId="77777777" w:rsidTr="00D01221">
        <w:tc>
          <w:tcPr>
            <w:tcW w:w="1537" w:type="dxa"/>
          </w:tcPr>
          <w:p w14:paraId="60FBF91F" w14:textId="77777777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sz w:val="22"/>
                <w:szCs w:val="22"/>
              </w:rPr>
              <w:t>sigma</w:t>
            </w:r>
          </w:p>
        </w:tc>
        <w:tc>
          <w:tcPr>
            <w:tcW w:w="1557" w:type="dxa"/>
            <w:vAlign w:val="bottom"/>
          </w:tcPr>
          <w:p w14:paraId="3D90F321" w14:textId="39E4E8FE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9.83</w:t>
            </w:r>
          </w:p>
        </w:tc>
        <w:tc>
          <w:tcPr>
            <w:tcW w:w="1557" w:type="dxa"/>
          </w:tcPr>
          <w:p w14:paraId="7CCBFCCC" w14:textId="77777777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38AE06B6" w14:textId="77777777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07443D7A" w14:textId="77777777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5FF71E20" w14:textId="77777777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04663B" w14:paraId="562524B7" w14:textId="77777777" w:rsidTr="00D01221">
        <w:tc>
          <w:tcPr>
            <w:tcW w:w="1537" w:type="dxa"/>
          </w:tcPr>
          <w:p w14:paraId="3EC43CC7" w14:textId="77777777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sz w:val="22"/>
                <w:szCs w:val="22"/>
              </w:rPr>
              <w:t>rho</w:t>
            </w:r>
          </w:p>
        </w:tc>
        <w:tc>
          <w:tcPr>
            <w:tcW w:w="1557" w:type="dxa"/>
            <w:vAlign w:val="bottom"/>
          </w:tcPr>
          <w:p w14:paraId="095C718B" w14:textId="1638F0BA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CB6F9E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534</w:t>
            </w:r>
          </w:p>
        </w:tc>
        <w:tc>
          <w:tcPr>
            <w:tcW w:w="1557" w:type="dxa"/>
          </w:tcPr>
          <w:p w14:paraId="3A7C8D68" w14:textId="77777777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57499331" w14:textId="77777777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3CA0926C" w14:textId="77777777" w:rsidR="0004663B" w:rsidRPr="00CB6F9E" w:rsidRDefault="0004663B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7" w:type="dxa"/>
          </w:tcPr>
          <w:p w14:paraId="771E07FB" w14:textId="77777777" w:rsidR="0004663B" w:rsidRPr="00CB6F9E" w:rsidRDefault="0004663B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5D3514F6" w14:textId="77777777" w:rsidR="009847FA" w:rsidRDefault="009847FA" w:rsidP="00D01221">
      <w:pPr>
        <w:rPr>
          <w:rFonts w:cs="Courier New"/>
        </w:rPr>
      </w:pPr>
      <w:r>
        <w:rPr>
          <w:rFonts w:cs="Courier New"/>
        </w:rPr>
        <w:br w:type="page"/>
      </w:r>
    </w:p>
    <w:p w14:paraId="58720399" w14:textId="30A8938D" w:rsidR="009847FA" w:rsidRPr="00371063" w:rsidRDefault="00CD56DF" w:rsidP="00D01221">
      <w:pPr>
        <w:rPr>
          <w:b/>
        </w:rPr>
      </w:pPr>
      <w:r w:rsidRPr="00371063">
        <w:rPr>
          <w:b/>
        </w:rPr>
        <w:lastRenderedPageBreak/>
        <w:t>16</w:t>
      </w:r>
      <w:r w:rsidR="009847FA" w:rsidRPr="00371063">
        <w:rPr>
          <w:b/>
        </w:rPr>
        <w:t>. Wave 20</w:t>
      </w:r>
      <w:r w:rsidRPr="00371063">
        <w:rPr>
          <w:b/>
        </w:rPr>
        <w:t>12</w:t>
      </w:r>
      <w:r w:rsidR="009847FA" w:rsidRPr="00371063">
        <w:rPr>
          <w:b/>
        </w:rPr>
        <w:t>, African-American Females</w:t>
      </w:r>
    </w:p>
    <w:p w14:paraId="22223E3E" w14:textId="0887A2A1" w:rsidR="009847FA" w:rsidRPr="00885216" w:rsidRDefault="00CD56DF" w:rsidP="00D01221">
      <w:pPr>
        <w:rPr>
          <w:rFonts w:cs="Courier New"/>
        </w:rPr>
      </w:pPr>
      <w:r w:rsidRPr="00CD56DF">
        <w:rPr>
          <w:rFonts w:cs="Courier New"/>
        </w:rPr>
        <w:t>859 observations (198 censored and 661 observed)</w:t>
      </w:r>
    </w:p>
    <w:p w14:paraId="531FB697" w14:textId="268AB36B" w:rsidR="009847FA" w:rsidRDefault="009847FA" w:rsidP="00D01221">
      <w:proofErr w:type="spellStart"/>
      <w:r w:rsidRPr="00667E85">
        <w:t>Probit</w:t>
      </w:r>
      <w:proofErr w:type="spellEnd"/>
      <w:r w:rsidRPr="00667E85">
        <w:t xml:space="preserve"> selection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5"/>
        <w:gridCol w:w="1417"/>
        <w:gridCol w:w="1417"/>
        <w:gridCol w:w="1418"/>
        <w:gridCol w:w="1417"/>
        <w:gridCol w:w="1418"/>
      </w:tblGrid>
      <w:tr w:rsidR="009847FA" w14:paraId="60CF7377" w14:textId="77777777" w:rsidTr="00D01221">
        <w:tc>
          <w:tcPr>
            <w:tcW w:w="2235" w:type="dxa"/>
          </w:tcPr>
          <w:p w14:paraId="02ACB1B9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417" w:type="dxa"/>
          </w:tcPr>
          <w:p w14:paraId="362ACB24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417" w:type="dxa"/>
          </w:tcPr>
          <w:p w14:paraId="22C0021E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418" w:type="dxa"/>
          </w:tcPr>
          <w:p w14:paraId="3B1E01CE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417" w:type="dxa"/>
          </w:tcPr>
          <w:p w14:paraId="09380B90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418" w:type="dxa"/>
          </w:tcPr>
          <w:p w14:paraId="462050FA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CD56DF" w14:paraId="4AF21E2C" w14:textId="77777777" w:rsidTr="00D01221">
        <w:tc>
          <w:tcPr>
            <w:tcW w:w="2235" w:type="dxa"/>
          </w:tcPr>
          <w:p w14:paraId="118D849C" w14:textId="77777777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7D25091E" w14:textId="52E088A5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2.109738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10DBC9CC" w14:textId="5A8F76BE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418869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5AD9615D" w14:textId="2932AA90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5.037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07906D9" w14:textId="206A84FD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5.79e-07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1E089969" w14:textId="4FCF0F46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CD56DF" w14:paraId="7198F639" w14:textId="77777777" w:rsidTr="00D01221">
        <w:tc>
          <w:tcPr>
            <w:tcW w:w="2235" w:type="dxa"/>
          </w:tcPr>
          <w:p w14:paraId="457C4D55" w14:textId="77777777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sz w:val="22"/>
                <w:szCs w:val="22"/>
              </w:rPr>
              <w:t>Living Alone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4CAF9D6E" w14:textId="1D225BFE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308781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08375FDA" w14:textId="2B2199FB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823111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4F64EE55" w14:textId="47EDE732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375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E181F4C" w14:textId="6ABCC737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707651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2E75A072" w14:textId="77777777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CD56DF" w14:paraId="70892A2E" w14:textId="77777777" w:rsidTr="00D01221">
        <w:tc>
          <w:tcPr>
            <w:tcW w:w="2235" w:type="dxa"/>
          </w:tcPr>
          <w:p w14:paraId="142AED7C" w14:textId="77777777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sz w:val="22"/>
                <w:szCs w:val="22"/>
              </w:rPr>
              <w:t>Age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4DE55C6D" w14:textId="3F92BCB4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21145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7317AC25" w14:textId="63B8D96D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6174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6E33EC84" w14:textId="75598ABC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3.425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59058581" w14:textId="49AF978A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645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43DF81F3" w14:textId="70556C56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CD56DF" w14:paraId="747D8F5B" w14:textId="77777777" w:rsidTr="00D01221">
        <w:tc>
          <w:tcPr>
            <w:tcW w:w="2235" w:type="dxa"/>
          </w:tcPr>
          <w:p w14:paraId="59241DEC" w14:textId="77777777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2863CD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417" w:type="dxa"/>
            <w:shd w:val="clear" w:color="auto" w:fill="auto"/>
            <w:vAlign w:val="bottom"/>
          </w:tcPr>
          <w:p w14:paraId="599CC046" w14:textId="2019CBCA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22432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6D891997" w14:textId="0F4BDE00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11947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3FA79FBB" w14:textId="7BB3AD3C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2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1CA795BD" w14:textId="0F44EFDB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841229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64282E1A" w14:textId="77777777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CD56DF" w14:paraId="7E3B64A2" w14:textId="77777777" w:rsidTr="00D01221">
        <w:tc>
          <w:tcPr>
            <w:tcW w:w="2235" w:type="dxa"/>
          </w:tcPr>
          <w:p w14:paraId="0FF19630" w14:textId="77777777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sz w:val="22"/>
                <w:szCs w:val="22"/>
              </w:rPr>
              <w:t>Living Alone*Low Ed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421B7A24" w14:textId="6D75539F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6354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33299497" w14:textId="6A66919E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2411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5D3632B4" w14:textId="58B45A68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512</w:t>
            </w:r>
          </w:p>
        </w:tc>
        <w:tc>
          <w:tcPr>
            <w:tcW w:w="1417" w:type="dxa"/>
            <w:shd w:val="clear" w:color="auto" w:fill="auto"/>
            <w:vAlign w:val="bottom"/>
          </w:tcPr>
          <w:p w14:paraId="03441908" w14:textId="1E58E9F0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608839</w:t>
            </w:r>
          </w:p>
        </w:tc>
        <w:tc>
          <w:tcPr>
            <w:tcW w:w="1418" w:type="dxa"/>
            <w:shd w:val="clear" w:color="auto" w:fill="auto"/>
            <w:vAlign w:val="bottom"/>
          </w:tcPr>
          <w:p w14:paraId="66810220" w14:textId="77777777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1502AB5A" w14:textId="12962EB6" w:rsidR="009847FA" w:rsidRDefault="009847FA" w:rsidP="00D01221">
      <w:r w:rsidRPr="001418D1">
        <w:t>Outcome equatio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0"/>
        <w:gridCol w:w="1523"/>
        <w:gridCol w:w="1523"/>
        <w:gridCol w:w="1524"/>
        <w:gridCol w:w="1523"/>
        <w:gridCol w:w="1524"/>
      </w:tblGrid>
      <w:tr w:rsidR="009847FA" w14:paraId="4FB09B05" w14:textId="77777777" w:rsidTr="00D01221">
        <w:tc>
          <w:tcPr>
            <w:tcW w:w="1700" w:type="dxa"/>
          </w:tcPr>
          <w:p w14:paraId="22745A90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523" w:type="dxa"/>
          </w:tcPr>
          <w:p w14:paraId="64C308FF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23" w:type="dxa"/>
          </w:tcPr>
          <w:p w14:paraId="293D11CE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24" w:type="dxa"/>
          </w:tcPr>
          <w:p w14:paraId="26E0C648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23" w:type="dxa"/>
          </w:tcPr>
          <w:p w14:paraId="182385B6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24" w:type="dxa"/>
          </w:tcPr>
          <w:p w14:paraId="25CD4A85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CD56DF" w14:paraId="17D8721D" w14:textId="77777777" w:rsidTr="00D01221">
        <w:tc>
          <w:tcPr>
            <w:tcW w:w="1700" w:type="dxa"/>
          </w:tcPr>
          <w:p w14:paraId="4537EC54" w14:textId="77777777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sz w:val="22"/>
                <w:szCs w:val="22"/>
              </w:rPr>
              <w:t>Intercept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0D72205F" w14:textId="340E69C6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5.7958151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6E50856C" w14:textId="646D77DD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.8886983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221B60D2" w14:textId="44814058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186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0F5E1103" w14:textId="476A5398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236131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26BF66D3" w14:textId="77777777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CD56DF" w14:paraId="4C8C5CBB" w14:textId="77777777" w:rsidTr="00D01221">
        <w:tc>
          <w:tcPr>
            <w:tcW w:w="1700" w:type="dxa"/>
          </w:tcPr>
          <w:p w14:paraId="659E849F" w14:textId="77777777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sz w:val="22"/>
                <w:szCs w:val="22"/>
              </w:rPr>
              <w:t>Age^2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0D52A98C" w14:textId="404F719F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0.0012438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373F14E9" w14:textId="5B8D07A7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6081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0A11F934" w14:textId="51CE5777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2.045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6E91E919" w14:textId="7D83652C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41121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6EA86089" w14:textId="433B3FA6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</w:t>
            </w:r>
          </w:p>
        </w:tc>
      </w:tr>
      <w:tr w:rsidR="00CD56DF" w14:paraId="563C49B9" w14:textId="77777777" w:rsidTr="00D01221">
        <w:tc>
          <w:tcPr>
            <w:tcW w:w="1700" w:type="dxa"/>
          </w:tcPr>
          <w:p w14:paraId="3FCE609A" w14:textId="77777777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2863CD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23" w:type="dxa"/>
            <w:shd w:val="clear" w:color="auto" w:fill="auto"/>
            <w:vAlign w:val="bottom"/>
          </w:tcPr>
          <w:p w14:paraId="6B5CD8A6" w14:textId="19E040D0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2.3100425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63F036F0" w14:textId="20C60DA3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8746201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11787EEA" w14:textId="257C536D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-1.232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56A995CC" w14:textId="69E72E49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21819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42E49531" w14:textId="77777777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CD56DF" w14:paraId="3C1A2F03" w14:textId="77777777" w:rsidTr="00D01221">
        <w:trPr>
          <w:trHeight w:val="134"/>
        </w:trPr>
        <w:tc>
          <w:tcPr>
            <w:tcW w:w="1700" w:type="dxa"/>
          </w:tcPr>
          <w:p w14:paraId="61E51EA3" w14:textId="77777777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sz w:val="22"/>
                <w:szCs w:val="22"/>
              </w:rPr>
              <w:t>Height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2DD54AA7" w14:textId="24B4C73C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304138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6A9DB0AC" w14:textId="71583EB4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743743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3E8FA5AE" w14:textId="4CA827A9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.089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27D3CCF8" w14:textId="4C8F6DC7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4.74e-05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036B07E3" w14:textId="579DEC3C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CD56DF" w14:paraId="75F65CA0" w14:textId="77777777" w:rsidTr="00D01221">
        <w:tc>
          <w:tcPr>
            <w:tcW w:w="1700" w:type="dxa"/>
          </w:tcPr>
          <w:p w14:paraId="538A4B9F" w14:textId="77777777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sz w:val="22"/>
                <w:szCs w:val="22"/>
              </w:rPr>
              <w:t>Weight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7B84022D" w14:textId="2A7A14E0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199845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12547C60" w14:textId="414732A2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55859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4E34244C" w14:textId="184B6473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3.578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41616501" w14:textId="426C98A2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366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506CB8B2" w14:textId="5B285B50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***</w:t>
            </w:r>
          </w:p>
        </w:tc>
      </w:tr>
      <w:tr w:rsidR="00CD56DF" w14:paraId="6BAE1CE4" w14:textId="77777777" w:rsidTr="00D01221">
        <w:tc>
          <w:tcPr>
            <w:tcW w:w="1700" w:type="dxa"/>
          </w:tcPr>
          <w:p w14:paraId="074C6FC6" w14:textId="77777777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sz w:val="22"/>
                <w:szCs w:val="22"/>
              </w:rPr>
              <w:t>(Age^2)*</w:t>
            </w:r>
            <w:proofErr w:type="spellStart"/>
            <w:r w:rsidRPr="002863CD">
              <w:rPr>
                <w:rFonts w:ascii="Times New Roman" w:hAnsi="Times New Roman" w:cs="Times New Roman"/>
                <w:sz w:val="22"/>
                <w:szCs w:val="22"/>
              </w:rPr>
              <w:t>LowEd</w:t>
            </w:r>
            <w:proofErr w:type="spellEnd"/>
          </w:p>
        </w:tc>
        <w:tc>
          <w:tcPr>
            <w:tcW w:w="1523" w:type="dxa"/>
            <w:shd w:val="clear" w:color="auto" w:fill="auto"/>
            <w:vAlign w:val="bottom"/>
          </w:tcPr>
          <w:p w14:paraId="1A68A5F8" w14:textId="66AC5705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3389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3BB3E6EC" w14:textId="3691601E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0003951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7FAEBEAD" w14:textId="4E9EC6F0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858</w:t>
            </w:r>
          </w:p>
        </w:tc>
        <w:tc>
          <w:tcPr>
            <w:tcW w:w="1523" w:type="dxa"/>
            <w:shd w:val="clear" w:color="auto" w:fill="auto"/>
            <w:vAlign w:val="bottom"/>
          </w:tcPr>
          <w:p w14:paraId="6DD5F5F8" w14:textId="667C65AA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391361</w:t>
            </w:r>
          </w:p>
        </w:tc>
        <w:tc>
          <w:tcPr>
            <w:tcW w:w="1524" w:type="dxa"/>
            <w:shd w:val="clear" w:color="auto" w:fill="auto"/>
            <w:vAlign w:val="bottom"/>
          </w:tcPr>
          <w:p w14:paraId="444A265A" w14:textId="77777777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71B13097" w14:textId="52C8C0BC" w:rsidR="009847FA" w:rsidRPr="00977A46" w:rsidRDefault="009847FA" w:rsidP="00D01221">
      <w:r w:rsidRPr="00977A46">
        <w:t>Multiple R-Squared:</w:t>
      </w:r>
      <w:r w:rsidR="00CD56DF" w:rsidRPr="00CD56DF">
        <w:t xml:space="preserve"> 0.137</w:t>
      </w:r>
      <w:r w:rsidRPr="00977A46">
        <w:t>,</w:t>
      </w:r>
      <w:r w:rsidR="00371063">
        <w:t xml:space="preserve"> </w:t>
      </w:r>
      <w:r w:rsidRPr="00977A46">
        <w:t>Adjusted R-Squared:</w:t>
      </w:r>
      <w:r w:rsidR="00CD56DF" w:rsidRPr="00CD56DF">
        <w:t xml:space="preserve"> 0.1291</w:t>
      </w:r>
    </w:p>
    <w:p w14:paraId="35C7BB61" w14:textId="7B73E408" w:rsidR="009847FA" w:rsidRDefault="009847FA" w:rsidP="00D01221">
      <w:r w:rsidRPr="00CF1111">
        <w:t>Error term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3"/>
        <w:gridCol w:w="1554"/>
        <w:gridCol w:w="1554"/>
        <w:gridCol w:w="1553"/>
        <w:gridCol w:w="1554"/>
        <w:gridCol w:w="1554"/>
      </w:tblGrid>
      <w:tr w:rsidR="009847FA" w14:paraId="07E95C44" w14:textId="77777777" w:rsidTr="00D01221">
        <w:tc>
          <w:tcPr>
            <w:tcW w:w="1553" w:type="dxa"/>
          </w:tcPr>
          <w:p w14:paraId="4A6C59DF" w14:textId="77777777" w:rsidR="009847FA" w:rsidRPr="00D01221" w:rsidRDefault="009847FA" w:rsidP="00D01221">
            <w:pPr>
              <w:pStyle w:val="PlainText"/>
              <w:rPr>
                <w:rFonts w:ascii="Times New Roman" w:hAnsi="Times New Roman" w:cs="Times New Roman"/>
                <w:b/>
                <w:sz w:val="22"/>
                <w:szCs w:val="22"/>
              </w:rPr>
            </w:pPr>
          </w:p>
        </w:tc>
        <w:tc>
          <w:tcPr>
            <w:tcW w:w="1554" w:type="dxa"/>
          </w:tcPr>
          <w:p w14:paraId="39C08D7D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Estimate</w:t>
            </w:r>
          </w:p>
        </w:tc>
        <w:tc>
          <w:tcPr>
            <w:tcW w:w="1554" w:type="dxa"/>
          </w:tcPr>
          <w:p w14:paraId="2B00C735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td. Error</w:t>
            </w:r>
          </w:p>
        </w:tc>
        <w:tc>
          <w:tcPr>
            <w:tcW w:w="1553" w:type="dxa"/>
          </w:tcPr>
          <w:p w14:paraId="57E70B14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t value</w:t>
            </w:r>
          </w:p>
        </w:tc>
        <w:tc>
          <w:tcPr>
            <w:tcW w:w="1554" w:type="dxa"/>
          </w:tcPr>
          <w:p w14:paraId="55A0DB67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proofErr w:type="spellStart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Pr</w:t>
            </w:r>
            <w:proofErr w:type="spellEnd"/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(&gt;|t|)</w:t>
            </w:r>
          </w:p>
        </w:tc>
        <w:tc>
          <w:tcPr>
            <w:tcW w:w="1554" w:type="dxa"/>
          </w:tcPr>
          <w:p w14:paraId="170DCFCB" w14:textId="77777777" w:rsidR="009847FA" w:rsidRPr="00D01221" w:rsidRDefault="009847FA" w:rsidP="00D01221">
            <w:pPr>
              <w:pStyle w:val="PlainText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D01221">
              <w:rPr>
                <w:rFonts w:ascii="Times New Roman" w:hAnsi="Times New Roman" w:cs="Times New Roman"/>
                <w:b/>
                <w:sz w:val="22"/>
                <w:szCs w:val="22"/>
              </w:rPr>
              <w:t>Sig. Code</w:t>
            </w:r>
          </w:p>
        </w:tc>
      </w:tr>
      <w:tr w:rsidR="00CD56DF" w14:paraId="766E70AA" w14:textId="77777777" w:rsidTr="00D01221">
        <w:tc>
          <w:tcPr>
            <w:tcW w:w="1553" w:type="dxa"/>
          </w:tcPr>
          <w:p w14:paraId="1E85550D" w14:textId="77777777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2863CD">
              <w:rPr>
                <w:rFonts w:ascii="Times New Roman" w:hAnsi="Times New Roman" w:cs="Times New Roman"/>
                <w:sz w:val="22"/>
                <w:szCs w:val="22"/>
              </w:rPr>
              <w:t>InvMillsRatio</w:t>
            </w:r>
            <w:proofErr w:type="spellEnd"/>
          </w:p>
        </w:tc>
        <w:tc>
          <w:tcPr>
            <w:tcW w:w="1554" w:type="dxa"/>
            <w:shd w:val="clear" w:color="auto" w:fill="auto"/>
            <w:vAlign w:val="bottom"/>
          </w:tcPr>
          <w:p w14:paraId="7C1C9DF9" w14:textId="2C114872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1.4714</w:t>
            </w:r>
          </w:p>
        </w:tc>
        <w:tc>
          <w:tcPr>
            <w:tcW w:w="1554" w:type="dxa"/>
            <w:shd w:val="clear" w:color="auto" w:fill="auto"/>
            <w:vAlign w:val="bottom"/>
          </w:tcPr>
          <w:p w14:paraId="70E559E2" w14:textId="78190214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8.4159</w:t>
            </w:r>
          </w:p>
        </w:tc>
        <w:tc>
          <w:tcPr>
            <w:tcW w:w="1553" w:type="dxa"/>
            <w:shd w:val="clear" w:color="auto" w:fill="auto"/>
            <w:vAlign w:val="bottom"/>
          </w:tcPr>
          <w:p w14:paraId="29B619AE" w14:textId="0E7AD2A4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175</w:t>
            </w:r>
          </w:p>
        </w:tc>
        <w:tc>
          <w:tcPr>
            <w:tcW w:w="1554" w:type="dxa"/>
            <w:shd w:val="clear" w:color="auto" w:fill="auto"/>
            <w:vAlign w:val="bottom"/>
          </w:tcPr>
          <w:p w14:paraId="4A03F550" w14:textId="37ED6B28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861</w:t>
            </w:r>
          </w:p>
        </w:tc>
        <w:tc>
          <w:tcPr>
            <w:tcW w:w="1554" w:type="dxa"/>
            <w:shd w:val="clear" w:color="auto" w:fill="auto"/>
          </w:tcPr>
          <w:p w14:paraId="14E6D462" w14:textId="77777777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CD56DF" w14:paraId="56EAAE18" w14:textId="77777777" w:rsidTr="00D01221">
        <w:tc>
          <w:tcPr>
            <w:tcW w:w="1553" w:type="dxa"/>
          </w:tcPr>
          <w:p w14:paraId="05E52B63" w14:textId="77777777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sz w:val="22"/>
                <w:szCs w:val="22"/>
              </w:rPr>
              <w:t>sigma</w:t>
            </w:r>
          </w:p>
        </w:tc>
        <w:tc>
          <w:tcPr>
            <w:tcW w:w="1554" w:type="dxa"/>
            <w:vAlign w:val="bottom"/>
          </w:tcPr>
          <w:p w14:paraId="43BE3195" w14:textId="55F32A0B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5.4424</w:t>
            </w:r>
          </w:p>
        </w:tc>
        <w:tc>
          <w:tcPr>
            <w:tcW w:w="1554" w:type="dxa"/>
          </w:tcPr>
          <w:p w14:paraId="7280F8F1" w14:textId="77777777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3" w:type="dxa"/>
          </w:tcPr>
          <w:p w14:paraId="58DB3142" w14:textId="77777777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4" w:type="dxa"/>
          </w:tcPr>
          <w:p w14:paraId="6BFD869E" w14:textId="77777777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4" w:type="dxa"/>
          </w:tcPr>
          <w:p w14:paraId="78224CD6" w14:textId="77777777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CD56DF" w14:paraId="33151A34" w14:textId="77777777" w:rsidTr="00D01221">
        <w:tc>
          <w:tcPr>
            <w:tcW w:w="1553" w:type="dxa"/>
          </w:tcPr>
          <w:p w14:paraId="0425AE68" w14:textId="77777777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sz w:val="22"/>
                <w:szCs w:val="22"/>
              </w:rPr>
              <w:t>rho</w:t>
            </w:r>
          </w:p>
        </w:tc>
        <w:tc>
          <w:tcPr>
            <w:tcW w:w="1554" w:type="dxa"/>
            <w:vAlign w:val="bottom"/>
          </w:tcPr>
          <w:p w14:paraId="34A07D89" w14:textId="6FBD0EF4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  <w:r w:rsidRPr="002863CD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0.2704</w:t>
            </w:r>
          </w:p>
        </w:tc>
        <w:tc>
          <w:tcPr>
            <w:tcW w:w="1554" w:type="dxa"/>
          </w:tcPr>
          <w:p w14:paraId="0BFCBBA0" w14:textId="77777777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3" w:type="dxa"/>
          </w:tcPr>
          <w:p w14:paraId="79B6AE35" w14:textId="77777777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4" w:type="dxa"/>
          </w:tcPr>
          <w:p w14:paraId="70461339" w14:textId="77777777" w:rsidR="00CD56DF" w:rsidRPr="002863CD" w:rsidRDefault="00CD56DF" w:rsidP="00D01221">
            <w:pPr>
              <w:pStyle w:val="PlainText"/>
              <w:jc w:val="righ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554" w:type="dxa"/>
          </w:tcPr>
          <w:p w14:paraId="4B5C682B" w14:textId="77777777" w:rsidR="00CD56DF" w:rsidRPr="002863CD" w:rsidRDefault="00CD56DF" w:rsidP="00D01221">
            <w:pPr>
              <w:pStyle w:val="PlainText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</w:tbl>
    <w:p w14:paraId="1E215BB9" w14:textId="1DEA7A3C" w:rsidR="00831FC7" w:rsidRPr="00DD79E6" w:rsidRDefault="00831FC7" w:rsidP="00D01221">
      <w:pPr>
        <w:rPr>
          <w:rFonts w:cs="Courier New"/>
        </w:rPr>
      </w:pPr>
    </w:p>
    <w:sectPr w:rsidR="00831FC7" w:rsidRPr="00DD79E6" w:rsidSect="00990B03">
      <w:footerReference w:type="default" r:id="rId33"/>
      <w:pgSz w:w="12240" w:h="15840"/>
      <w:pgMar w:top="1440" w:right="1440" w:bottom="1440" w:left="1440" w:header="720" w:footer="720" w:gutter="0"/>
      <w:lnNumType w:countBy="1" w:restart="continuous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869351F" w14:textId="77777777" w:rsidR="00620A47" w:rsidRDefault="00620A47" w:rsidP="00990B03">
      <w:pPr>
        <w:spacing w:before="0" w:after="0" w:line="240" w:lineRule="auto"/>
      </w:pPr>
      <w:r>
        <w:separator/>
      </w:r>
    </w:p>
  </w:endnote>
  <w:endnote w:type="continuationSeparator" w:id="0">
    <w:p w14:paraId="6489C19B" w14:textId="77777777" w:rsidR="00620A47" w:rsidRDefault="00620A47" w:rsidP="00990B03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4858138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C6DA2A4" w14:textId="32F12F51" w:rsidR="00990B03" w:rsidRDefault="00990B0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44B83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1F0E50F9" w14:textId="77777777" w:rsidR="00990B03" w:rsidRDefault="00990B0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03BCB93" w14:textId="77777777" w:rsidR="00620A47" w:rsidRDefault="00620A47" w:rsidP="00990B03">
      <w:pPr>
        <w:spacing w:before="0" w:after="0" w:line="240" w:lineRule="auto"/>
      </w:pPr>
      <w:r>
        <w:separator/>
      </w:r>
    </w:p>
  </w:footnote>
  <w:footnote w:type="continuationSeparator" w:id="0">
    <w:p w14:paraId="5EA868DF" w14:textId="77777777" w:rsidR="00620A47" w:rsidRDefault="00620A47" w:rsidP="00990B03"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14A8"/>
    <w:rsid w:val="0004663B"/>
    <w:rsid w:val="000B7236"/>
    <w:rsid w:val="000C1BDA"/>
    <w:rsid w:val="000E4368"/>
    <w:rsid w:val="000E5568"/>
    <w:rsid w:val="00103B76"/>
    <w:rsid w:val="00116169"/>
    <w:rsid w:val="00127184"/>
    <w:rsid w:val="001329D1"/>
    <w:rsid w:val="001418D1"/>
    <w:rsid w:val="00161283"/>
    <w:rsid w:val="00195921"/>
    <w:rsid w:val="001B52F0"/>
    <w:rsid w:val="001D0CC3"/>
    <w:rsid w:val="001E19AB"/>
    <w:rsid w:val="00232921"/>
    <w:rsid w:val="002863CD"/>
    <w:rsid w:val="002966EC"/>
    <w:rsid w:val="002B40D0"/>
    <w:rsid w:val="002D0A44"/>
    <w:rsid w:val="002E49E3"/>
    <w:rsid w:val="00324024"/>
    <w:rsid w:val="00343133"/>
    <w:rsid w:val="003436E2"/>
    <w:rsid w:val="00371063"/>
    <w:rsid w:val="00372FAE"/>
    <w:rsid w:val="003D5D6C"/>
    <w:rsid w:val="003F72A4"/>
    <w:rsid w:val="00445C52"/>
    <w:rsid w:val="004605F7"/>
    <w:rsid w:val="004B02CC"/>
    <w:rsid w:val="004F4CFA"/>
    <w:rsid w:val="00507C94"/>
    <w:rsid w:val="00570D5B"/>
    <w:rsid w:val="005876CC"/>
    <w:rsid w:val="005A44B2"/>
    <w:rsid w:val="005F0F82"/>
    <w:rsid w:val="005F3DE3"/>
    <w:rsid w:val="00620A47"/>
    <w:rsid w:val="00624CF4"/>
    <w:rsid w:val="00635A0E"/>
    <w:rsid w:val="00656D0C"/>
    <w:rsid w:val="00667E85"/>
    <w:rsid w:val="006D31DF"/>
    <w:rsid w:val="006F2289"/>
    <w:rsid w:val="007154DD"/>
    <w:rsid w:val="00724FE5"/>
    <w:rsid w:val="00744B83"/>
    <w:rsid w:val="00750453"/>
    <w:rsid w:val="00776A5C"/>
    <w:rsid w:val="00783D25"/>
    <w:rsid w:val="00786F54"/>
    <w:rsid w:val="007A66A3"/>
    <w:rsid w:val="007F14A8"/>
    <w:rsid w:val="00803036"/>
    <w:rsid w:val="0081357F"/>
    <w:rsid w:val="008171B8"/>
    <w:rsid w:val="008215AF"/>
    <w:rsid w:val="00831FC7"/>
    <w:rsid w:val="00841716"/>
    <w:rsid w:val="00857369"/>
    <w:rsid w:val="008650C0"/>
    <w:rsid w:val="00880A64"/>
    <w:rsid w:val="00885216"/>
    <w:rsid w:val="008A40F1"/>
    <w:rsid w:val="008F4235"/>
    <w:rsid w:val="008F4D75"/>
    <w:rsid w:val="009169E9"/>
    <w:rsid w:val="0092464D"/>
    <w:rsid w:val="00925652"/>
    <w:rsid w:val="00935C26"/>
    <w:rsid w:val="00977A46"/>
    <w:rsid w:val="00983E51"/>
    <w:rsid w:val="009847FA"/>
    <w:rsid w:val="00990B03"/>
    <w:rsid w:val="00990E08"/>
    <w:rsid w:val="009B7231"/>
    <w:rsid w:val="009B75FD"/>
    <w:rsid w:val="00A12E62"/>
    <w:rsid w:val="00A32D59"/>
    <w:rsid w:val="00A736B6"/>
    <w:rsid w:val="00A741BA"/>
    <w:rsid w:val="00AF2E2F"/>
    <w:rsid w:val="00B144F7"/>
    <w:rsid w:val="00B310E6"/>
    <w:rsid w:val="00B35513"/>
    <w:rsid w:val="00B55293"/>
    <w:rsid w:val="00B657CA"/>
    <w:rsid w:val="00B83E47"/>
    <w:rsid w:val="00BC7BE5"/>
    <w:rsid w:val="00C02A2A"/>
    <w:rsid w:val="00C23427"/>
    <w:rsid w:val="00C23892"/>
    <w:rsid w:val="00C63E30"/>
    <w:rsid w:val="00CB0465"/>
    <w:rsid w:val="00CB6F9E"/>
    <w:rsid w:val="00CC42FE"/>
    <w:rsid w:val="00CD56DF"/>
    <w:rsid w:val="00CD705A"/>
    <w:rsid w:val="00CE1205"/>
    <w:rsid w:val="00CE190D"/>
    <w:rsid w:val="00CF1111"/>
    <w:rsid w:val="00D01221"/>
    <w:rsid w:val="00D223D7"/>
    <w:rsid w:val="00D40F10"/>
    <w:rsid w:val="00D41276"/>
    <w:rsid w:val="00DD2C81"/>
    <w:rsid w:val="00DD79E6"/>
    <w:rsid w:val="00DE7C9A"/>
    <w:rsid w:val="00F25840"/>
    <w:rsid w:val="00F9278E"/>
    <w:rsid w:val="00FD71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5984ED9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79E6"/>
    <w:pPr>
      <w:spacing w:before="120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9847FA"/>
    <w:pPr>
      <w:keepNext/>
      <w:keepLines/>
      <w:spacing w:before="480" w:after="0"/>
      <w:outlineLvl w:val="0"/>
    </w:pPr>
    <w:rPr>
      <w:rFonts w:eastAsiaTheme="majorEastAsia" w:cstheme="majorBidi"/>
      <w:bCs/>
      <w:color w:val="000000" w:themeColor="text1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71063"/>
    <w:pPr>
      <w:keepNext/>
      <w:outlineLvl w:val="1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uiPriority w:val="99"/>
    <w:unhideWhenUsed/>
    <w:rsid w:val="002F67F8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2F67F8"/>
    <w:rPr>
      <w:rFonts w:ascii="Consolas" w:hAnsi="Consolas"/>
      <w:sz w:val="21"/>
      <w:szCs w:val="21"/>
    </w:rPr>
  </w:style>
  <w:style w:type="character" w:styleId="PlaceholderText">
    <w:name w:val="Placeholder Text"/>
    <w:basedOn w:val="DefaultParagraphFont"/>
    <w:uiPriority w:val="99"/>
    <w:semiHidden/>
    <w:rsid w:val="00DE7C9A"/>
    <w:rPr>
      <w:color w:val="808080"/>
    </w:rPr>
  </w:style>
  <w:style w:type="table" w:styleId="TableGrid">
    <w:name w:val="Table Grid"/>
    <w:basedOn w:val="TableNormal"/>
    <w:uiPriority w:val="39"/>
    <w:rsid w:val="0084171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847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47F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9847FA"/>
    <w:rPr>
      <w:rFonts w:eastAsiaTheme="majorEastAsia" w:cstheme="majorBidi"/>
      <w:bCs/>
      <w:color w:val="000000" w:themeColor="text1"/>
      <w:szCs w:val="28"/>
    </w:rPr>
  </w:style>
  <w:style w:type="paragraph" w:styleId="NoSpacing">
    <w:name w:val="No Spacing"/>
    <w:uiPriority w:val="1"/>
    <w:qFormat/>
    <w:rsid w:val="00DD79E6"/>
    <w:pPr>
      <w:spacing w:after="0" w:line="240" w:lineRule="auto"/>
    </w:pPr>
    <w:rPr>
      <w:rFonts w:ascii="Times New Roman" w:hAnsi="Times New Roman"/>
    </w:rPr>
  </w:style>
  <w:style w:type="paragraph" w:styleId="ListParagraph">
    <w:name w:val="List Paragraph"/>
    <w:basedOn w:val="Normal"/>
    <w:uiPriority w:val="34"/>
    <w:qFormat/>
    <w:rsid w:val="005F0F8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90B03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90B03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990B03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90B03"/>
    <w:rPr>
      <w:rFonts w:ascii="Times New Roman" w:hAnsi="Times New Roman"/>
    </w:rPr>
  </w:style>
  <w:style w:type="character" w:styleId="LineNumber">
    <w:name w:val="line number"/>
    <w:basedOn w:val="DefaultParagraphFont"/>
    <w:uiPriority w:val="99"/>
    <w:semiHidden/>
    <w:unhideWhenUsed/>
    <w:rsid w:val="00990B03"/>
  </w:style>
  <w:style w:type="character" w:customStyle="1" w:styleId="Heading2Char">
    <w:name w:val="Heading 2 Char"/>
    <w:basedOn w:val="DefaultParagraphFont"/>
    <w:link w:val="Heading2"/>
    <w:uiPriority w:val="9"/>
    <w:rsid w:val="00371063"/>
    <w:rPr>
      <w:rFonts w:ascii="Times New Roman" w:hAnsi="Times New Roman"/>
      <w:b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79E6"/>
    <w:pPr>
      <w:spacing w:before="120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9847FA"/>
    <w:pPr>
      <w:keepNext/>
      <w:keepLines/>
      <w:spacing w:before="480" w:after="0"/>
      <w:outlineLvl w:val="0"/>
    </w:pPr>
    <w:rPr>
      <w:rFonts w:eastAsiaTheme="majorEastAsia" w:cstheme="majorBidi"/>
      <w:bCs/>
      <w:color w:val="000000" w:themeColor="text1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371063"/>
    <w:pPr>
      <w:keepNext/>
      <w:outlineLvl w:val="1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uiPriority w:val="99"/>
    <w:unhideWhenUsed/>
    <w:rsid w:val="002F67F8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rsid w:val="002F67F8"/>
    <w:rPr>
      <w:rFonts w:ascii="Consolas" w:hAnsi="Consolas"/>
      <w:sz w:val="21"/>
      <w:szCs w:val="21"/>
    </w:rPr>
  </w:style>
  <w:style w:type="character" w:styleId="PlaceholderText">
    <w:name w:val="Placeholder Text"/>
    <w:basedOn w:val="DefaultParagraphFont"/>
    <w:uiPriority w:val="99"/>
    <w:semiHidden/>
    <w:rsid w:val="00DE7C9A"/>
    <w:rPr>
      <w:color w:val="808080"/>
    </w:rPr>
  </w:style>
  <w:style w:type="table" w:styleId="TableGrid">
    <w:name w:val="Table Grid"/>
    <w:basedOn w:val="TableNormal"/>
    <w:uiPriority w:val="39"/>
    <w:rsid w:val="0084171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847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47F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9847FA"/>
    <w:rPr>
      <w:rFonts w:eastAsiaTheme="majorEastAsia" w:cstheme="majorBidi"/>
      <w:bCs/>
      <w:color w:val="000000" w:themeColor="text1"/>
      <w:szCs w:val="28"/>
    </w:rPr>
  </w:style>
  <w:style w:type="paragraph" w:styleId="NoSpacing">
    <w:name w:val="No Spacing"/>
    <w:uiPriority w:val="1"/>
    <w:qFormat/>
    <w:rsid w:val="00DD79E6"/>
    <w:pPr>
      <w:spacing w:after="0" w:line="240" w:lineRule="auto"/>
    </w:pPr>
    <w:rPr>
      <w:rFonts w:ascii="Times New Roman" w:hAnsi="Times New Roman"/>
    </w:rPr>
  </w:style>
  <w:style w:type="paragraph" w:styleId="ListParagraph">
    <w:name w:val="List Paragraph"/>
    <w:basedOn w:val="Normal"/>
    <w:uiPriority w:val="34"/>
    <w:qFormat/>
    <w:rsid w:val="005F0F8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990B03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90B03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990B03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90B03"/>
    <w:rPr>
      <w:rFonts w:ascii="Times New Roman" w:hAnsi="Times New Roman"/>
    </w:rPr>
  </w:style>
  <w:style w:type="character" w:styleId="LineNumber">
    <w:name w:val="line number"/>
    <w:basedOn w:val="DefaultParagraphFont"/>
    <w:uiPriority w:val="99"/>
    <w:semiHidden/>
    <w:unhideWhenUsed/>
    <w:rsid w:val="00990B03"/>
  </w:style>
  <w:style w:type="character" w:customStyle="1" w:styleId="Heading2Char">
    <w:name w:val="Heading 2 Char"/>
    <w:basedOn w:val="DefaultParagraphFont"/>
    <w:link w:val="Heading2"/>
    <w:uiPriority w:val="9"/>
    <w:rsid w:val="00371063"/>
    <w:rPr>
      <w:rFonts w:ascii="Times New Roman" w:hAnsi="Times New Roman"/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3861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77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577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381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20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475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2522</Words>
  <Characters>14381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8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arren Sanderson</dc:creator>
  <cp:lastModifiedBy>ANDRUCHOWITZ Stefanie</cp:lastModifiedBy>
  <cp:revision>4</cp:revision>
  <cp:lastPrinted>2014-03-10T16:00:00Z</cp:lastPrinted>
  <dcterms:created xsi:type="dcterms:W3CDTF">2014-04-09T19:02:00Z</dcterms:created>
  <dcterms:modified xsi:type="dcterms:W3CDTF">2014-04-10T11:49:00Z</dcterms:modified>
</cp:coreProperties>
</file>